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94DA1" w:rsidRPr="00794DA1" w:rsidRDefault="00794DA1" w:rsidP="00794DA1">
      <w:pPr>
        <w:shd w:val="clear" w:color="auto" w:fill="FFFFFF"/>
        <w:spacing w:after="0"/>
        <w:jc w:val="center"/>
        <w:rPr>
          <w:rFonts w:ascii="Times New Roman" w:hAnsi="Times New Roman" w:cs="Times New Roman"/>
          <w:b/>
          <w:bCs/>
        </w:rPr>
      </w:pPr>
      <w:r w:rsidRPr="00794DA1">
        <w:rPr>
          <w:rFonts w:ascii="Times New Roman" w:hAnsi="Times New Roman" w:cs="Times New Roman"/>
          <w:b/>
          <w:bCs/>
        </w:rPr>
        <w:t>Муниципальное автономное общеобразовательное учреждение</w:t>
      </w:r>
    </w:p>
    <w:p w:rsidR="00794DA1" w:rsidRPr="00794DA1" w:rsidRDefault="00794DA1" w:rsidP="00794DA1">
      <w:pPr>
        <w:shd w:val="clear" w:color="auto" w:fill="FFFFFF"/>
        <w:spacing w:after="0"/>
        <w:jc w:val="center"/>
        <w:rPr>
          <w:rFonts w:ascii="Times New Roman" w:hAnsi="Times New Roman" w:cs="Times New Roman"/>
          <w:b/>
          <w:bCs/>
        </w:rPr>
      </w:pPr>
      <w:r w:rsidRPr="00794DA1">
        <w:rPr>
          <w:rFonts w:ascii="Times New Roman" w:hAnsi="Times New Roman" w:cs="Times New Roman"/>
          <w:b/>
          <w:bCs/>
        </w:rPr>
        <w:t xml:space="preserve"> «</w:t>
      </w:r>
      <w:proofErr w:type="spellStart"/>
      <w:r w:rsidRPr="00794DA1">
        <w:rPr>
          <w:rFonts w:ascii="Times New Roman" w:hAnsi="Times New Roman" w:cs="Times New Roman"/>
          <w:b/>
          <w:bCs/>
        </w:rPr>
        <w:t>Прииртышская</w:t>
      </w:r>
      <w:proofErr w:type="spellEnd"/>
      <w:r w:rsidRPr="00794DA1">
        <w:rPr>
          <w:rFonts w:ascii="Times New Roman" w:hAnsi="Times New Roman" w:cs="Times New Roman"/>
          <w:b/>
          <w:bCs/>
        </w:rPr>
        <w:t xml:space="preserve"> средняя общеобразовательная школа»</w:t>
      </w:r>
    </w:p>
    <w:p w:rsidR="00794DA1" w:rsidRPr="00794DA1" w:rsidRDefault="00794DA1" w:rsidP="00794DA1">
      <w:pPr>
        <w:shd w:val="clear" w:color="auto" w:fill="FFFFFF"/>
        <w:spacing w:after="0"/>
        <w:jc w:val="both"/>
        <w:rPr>
          <w:rFonts w:ascii="Times New Roman" w:hAnsi="Times New Roman" w:cs="Times New Roman"/>
          <w:bCs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  <w:b/>
        </w:rPr>
      </w:pPr>
    </w:p>
    <w:p w:rsidR="005E5ABA" w:rsidRDefault="00102746" w:rsidP="005E5ABA">
      <w:pPr>
        <w:pStyle w:val="a6"/>
        <w:jc w:val="center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067C2F4A" wp14:editId="23CEC056">
            <wp:extent cx="9243060" cy="1414531"/>
            <wp:effectExtent l="0" t="0" r="0" b="0"/>
            <wp:docPr id="2" name="Рисунок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7481"/>
                    <a:stretch/>
                  </pic:blipFill>
                  <pic:spPr bwMode="auto">
                    <a:xfrm>
                      <a:off x="0" y="0"/>
                      <a:ext cx="9236387" cy="14135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341389">
      <w:pPr>
        <w:pStyle w:val="a6"/>
        <w:rPr>
          <w:rFonts w:ascii="Times New Roman" w:hAnsi="Times New Roman"/>
          <w:b/>
        </w:rPr>
      </w:pPr>
      <w:bookmarkStart w:id="0" w:name="_GoBack"/>
      <w:bookmarkEnd w:id="0"/>
    </w:p>
    <w:p w:rsidR="00794DA1" w:rsidRDefault="00794DA1" w:rsidP="00341389">
      <w:pPr>
        <w:pStyle w:val="a6"/>
        <w:rPr>
          <w:rFonts w:ascii="Times New Roman" w:hAnsi="Times New Roman"/>
          <w:b/>
        </w:rPr>
      </w:pPr>
    </w:p>
    <w:p w:rsidR="00794DA1" w:rsidRPr="00794DA1" w:rsidRDefault="00794DA1" w:rsidP="00341389">
      <w:pPr>
        <w:pStyle w:val="a6"/>
        <w:rPr>
          <w:rFonts w:ascii="Times New Roman" w:hAnsi="Times New Roman"/>
          <w:b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РАБОЧАЯ ПРОГРАММА</w:t>
      </w: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по алгебре и началам анализа</w:t>
      </w:r>
    </w:p>
    <w:p w:rsidR="005E5ABA" w:rsidRDefault="00950E4C" w:rsidP="005E5ABA">
      <w:pPr>
        <w:pStyle w:val="a6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для 10</w:t>
      </w:r>
      <w:r w:rsidR="005E5ABA">
        <w:rPr>
          <w:rFonts w:ascii="Times New Roman" w:hAnsi="Times New Roman"/>
        </w:rPr>
        <w:t xml:space="preserve"> класса</w:t>
      </w:r>
    </w:p>
    <w:p w:rsidR="005E5ABA" w:rsidRDefault="00012201" w:rsidP="005E5ABA">
      <w:pPr>
        <w:pStyle w:val="a6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на 2022-2023</w:t>
      </w:r>
      <w:r w:rsidR="005E5ABA">
        <w:rPr>
          <w:rFonts w:ascii="Times New Roman" w:hAnsi="Times New Roman"/>
        </w:rPr>
        <w:t xml:space="preserve"> учебный год</w:t>
      </w: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F05061">
      <w:pPr>
        <w:pStyle w:val="a6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7833"/>
        <w:gridCol w:w="7834"/>
      </w:tblGrid>
      <w:tr w:rsidR="005E5ABA" w:rsidTr="00FF2C4F">
        <w:tc>
          <w:tcPr>
            <w:tcW w:w="7833" w:type="dxa"/>
          </w:tcPr>
          <w:p w:rsidR="005E5ABA" w:rsidRDefault="005E5ABA" w:rsidP="00FF2C4F">
            <w:pPr>
              <w:pStyle w:val="a6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ланирование составлено в соответствии</w:t>
            </w:r>
          </w:p>
          <w:p w:rsidR="005E5ABA" w:rsidRDefault="005E5ABA" w:rsidP="00FF2C4F">
            <w:pPr>
              <w:pStyle w:val="a6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 ФГОС ООО</w:t>
            </w:r>
          </w:p>
          <w:p w:rsidR="005E5ABA" w:rsidRDefault="005E5ABA" w:rsidP="00FF2C4F">
            <w:pPr>
              <w:pStyle w:val="a6"/>
              <w:jc w:val="center"/>
              <w:rPr>
                <w:rFonts w:ascii="Times New Roman" w:hAnsi="Times New Roman"/>
              </w:rPr>
            </w:pPr>
          </w:p>
        </w:tc>
        <w:tc>
          <w:tcPr>
            <w:tcW w:w="7834" w:type="dxa"/>
          </w:tcPr>
          <w:p w:rsidR="005E5ABA" w:rsidRDefault="005E5ABA" w:rsidP="00FF2C4F">
            <w:pPr>
              <w:pStyle w:val="a6"/>
              <w:jc w:val="right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Составитель про</w:t>
            </w:r>
            <w:r w:rsidR="005B3682">
              <w:rPr>
                <w:rFonts w:ascii="Times New Roman" w:hAnsi="Times New Roman"/>
                <w:color w:val="000000"/>
              </w:rPr>
              <w:t xml:space="preserve">граммы: </w:t>
            </w:r>
            <w:proofErr w:type="spellStart"/>
            <w:r w:rsidR="005B3682">
              <w:rPr>
                <w:rFonts w:ascii="Times New Roman" w:hAnsi="Times New Roman"/>
                <w:color w:val="000000"/>
              </w:rPr>
              <w:t>Курманалеева</w:t>
            </w:r>
            <w:proofErr w:type="spellEnd"/>
            <w:r w:rsidR="005B3682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="005B3682">
              <w:rPr>
                <w:rFonts w:ascii="Times New Roman" w:hAnsi="Times New Roman"/>
                <w:color w:val="000000"/>
              </w:rPr>
              <w:t>Равия</w:t>
            </w:r>
            <w:proofErr w:type="spellEnd"/>
            <w:r w:rsidR="005B3682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="005B3682">
              <w:rPr>
                <w:rFonts w:ascii="Times New Roman" w:hAnsi="Times New Roman"/>
                <w:color w:val="000000"/>
              </w:rPr>
              <w:t>Рисовна</w:t>
            </w:r>
            <w:proofErr w:type="spellEnd"/>
          </w:p>
          <w:p w:rsidR="00794DA1" w:rsidRDefault="00794DA1" w:rsidP="00794DA1">
            <w:pPr>
              <w:pStyle w:val="a6"/>
              <w:jc w:val="right"/>
              <w:rPr>
                <w:rFonts w:ascii="Times New Roman" w:hAnsi="Times New Roman"/>
                <w:color w:val="000000"/>
              </w:rPr>
            </w:pPr>
            <w:r w:rsidRPr="00215F00">
              <w:rPr>
                <w:rFonts w:ascii="Times New Roman" w:hAnsi="Times New Roman"/>
                <w:color w:val="000000"/>
              </w:rPr>
              <w:t>учитель математики</w:t>
            </w:r>
            <w:r>
              <w:rPr>
                <w:rFonts w:ascii="Times New Roman" w:hAnsi="Times New Roman"/>
                <w:color w:val="000000"/>
              </w:rPr>
              <w:t xml:space="preserve"> </w:t>
            </w:r>
          </w:p>
          <w:p w:rsidR="005E5ABA" w:rsidRDefault="00794DA1" w:rsidP="00794DA1">
            <w:pPr>
              <w:pStyle w:val="a6"/>
              <w:jc w:val="right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первой</w:t>
            </w:r>
            <w:r w:rsidRPr="00070656">
              <w:rPr>
                <w:rFonts w:ascii="Times New Roman" w:hAnsi="Times New Roman"/>
                <w:color w:val="000000"/>
              </w:rPr>
              <w:t xml:space="preserve"> квалификационной категории</w:t>
            </w:r>
            <w:r>
              <w:rPr>
                <w:rFonts w:ascii="Times New Roman" w:hAnsi="Times New Roman"/>
                <w:color w:val="000000"/>
              </w:rPr>
              <w:t xml:space="preserve"> </w:t>
            </w:r>
          </w:p>
        </w:tc>
      </w:tr>
    </w:tbl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</w:rPr>
      </w:pPr>
    </w:p>
    <w:p w:rsidR="005E5ABA" w:rsidRDefault="005E5ABA" w:rsidP="005E5ABA">
      <w:pPr>
        <w:pStyle w:val="a6"/>
        <w:rPr>
          <w:rFonts w:ascii="Times New Roman" w:hAnsi="Times New Roman"/>
          <w:b/>
        </w:rPr>
      </w:pPr>
    </w:p>
    <w:p w:rsidR="005E5ABA" w:rsidRDefault="005E5ABA" w:rsidP="005E5ABA">
      <w:pPr>
        <w:pStyle w:val="a6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п. </w:t>
      </w:r>
      <w:proofErr w:type="spellStart"/>
      <w:r>
        <w:rPr>
          <w:rFonts w:ascii="Times New Roman" w:hAnsi="Times New Roman"/>
          <w:b/>
        </w:rPr>
        <w:t>Прииртышский</w:t>
      </w:r>
      <w:proofErr w:type="spellEnd"/>
    </w:p>
    <w:p w:rsidR="005E5ABA" w:rsidRDefault="00012201" w:rsidP="005E5ABA">
      <w:pPr>
        <w:pStyle w:val="a5"/>
        <w:spacing w:before="0" w:beforeAutospacing="0" w:after="0" w:afterAutospacing="0" w:line="408" w:lineRule="atLeast"/>
        <w:jc w:val="center"/>
      </w:pPr>
      <w:r>
        <w:t xml:space="preserve">2022 </w:t>
      </w:r>
      <w:r w:rsidR="005E5ABA">
        <w:t>год</w:t>
      </w:r>
    </w:p>
    <w:p w:rsidR="00DF281F" w:rsidRDefault="00DF281F" w:rsidP="00DF281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</w:rPr>
      </w:pPr>
    </w:p>
    <w:p w:rsidR="00DF281F" w:rsidRPr="00933A51" w:rsidRDefault="00DF281F" w:rsidP="00150D28">
      <w:pPr>
        <w:tabs>
          <w:tab w:val="center" w:pos="7725"/>
        </w:tabs>
        <w:spacing w:after="0" w:line="240" w:lineRule="auto"/>
        <w:rPr>
          <w:rFonts w:ascii="Times New Roman" w:eastAsia="Times New Roman" w:hAnsi="Times New Roman" w:cs="Times New Roman"/>
        </w:rPr>
      </w:pPr>
      <w:r w:rsidRPr="00933A51">
        <w:rPr>
          <w:rFonts w:ascii="Times New Roman" w:eastAsia="Times New Roman" w:hAnsi="Times New Roman" w:cs="Times New Roman"/>
        </w:rPr>
        <w:tab/>
      </w:r>
    </w:p>
    <w:p w:rsidR="004E1F81" w:rsidRPr="00364C51" w:rsidRDefault="003F48EB" w:rsidP="001D07CC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4E1F81">
        <w:rPr>
          <w:rFonts w:ascii="Times New Roman" w:hAnsi="Times New Roman"/>
          <w:b/>
        </w:rPr>
        <w:lastRenderedPageBreak/>
        <w:t xml:space="preserve">Планируемые результаты освоения учебного предмета «Алгебра </w:t>
      </w:r>
      <w:r w:rsidRPr="00364C51">
        <w:rPr>
          <w:rFonts w:ascii="Times New Roman" w:hAnsi="Times New Roman"/>
          <w:b/>
        </w:rPr>
        <w:t>и начала анализа»:</w:t>
      </w:r>
      <w:bookmarkStart w:id="1" w:name="sub_20311"/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bookmarkEnd w:id="1"/>
    <w:p w:rsidR="004E1F81" w:rsidRPr="004E1F81" w:rsidRDefault="004E1F81" w:rsidP="005D661F">
      <w:pPr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сознание роли математики в развитии России и мира;</w:t>
      </w:r>
    </w:p>
    <w:p w:rsidR="004E1F81" w:rsidRPr="004E1F81" w:rsidRDefault="004E1F81" w:rsidP="005D661F">
      <w:pPr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озможность привести примеры из отечественной и всемирной истории математических открытий и их авторов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2" w:name="sub_20312"/>
      <w:r w:rsidRPr="004E1F81">
        <w:rPr>
          <w:rFonts w:ascii="Times New Roman" w:hAnsi="Times New Roman" w:cs="Times New Roman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bookmarkEnd w:id="2"/>
    <w:p w:rsidR="004E1F81" w:rsidRPr="004E1F81" w:rsidRDefault="004E1F81" w:rsidP="005D661F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4E1F81" w:rsidRPr="004E1F81" w:rsidRDefault="004E1F81" w:rsidP="005D661F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сюжетных задач разных типов на все арифметические действия;</w:t>
      </w:r>
    </w:p>
    <w:p w:rsidR="004E1F81" w:rsidRPr="004E1F81" w:rsidRDefault="004E1F81" w:rsidP="005D661F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4E1F81" w:rsidRPr="004E1F81" w:rsidRDefault="004E1F81" w:rsidP="005D661F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4E1F81" w:rsidRPr="004E1F81" w:rsidRDefault="004E1F81" w:rsidP="005D661F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</w:p>
    <w:p w:rsidR="004E1F81" w:rsidRPr="004E1F81" w:rsidRDefault="004E1F81" w:rsidP="005D661F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логических задач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3" w:name="sub_20313"/>
      <w:r w:rsidRPr="004E1F81">
        <w:rPr>
          <w:rFonts w:ascii="Times New Roman" w:hAnsi="Times New Roman" w:cs="Times New Roman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bookmarkEnd w:id="3"/>
    <w:p w:rsidR="004E1F81" w:rsidRPr="004E1F81" w:rsidRDefault="004E1F81" w:rsidP="005D661F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4E1F81" w:rsidRPr="004E1F81" w:rsidRDefault="004E1F81" w:rsidP="005D661F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использование свойства чисел и законов арифметических операций с числами при выполнении вычислений;</w:t>
      </w:r>
    </w:p>
    <w:p w:rsidR="004E1F81" w:rsidRPr="004E1F81" w:rsidRDefault="004E1F81" w:rsidP="005D661F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использование признаков делимости на 2, 5, 3, 9, 10 при выполнении вычислений и решении задач;</w:t>
      </w:r>
    </w:p>
    <w:p w:rsidR="004E1F81" w:rsidRPr="004E1F81" w:rsidRDefault="004E1F81" w:rsidP="005D661F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округления чисел в соответствии с правилами;</w:t>
      </w:r>
    </w:p>
    <w:p w:rsidR="004E1F81" w:rsidRPr="004E1F81" w:rsidRDefault="004E1F81" w:rsidP="005D661F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сравнение чисел;</w:t>
      </w:r>
    </w:p>
    <w:p w:rsidR="004E1F81" w:rsidRPr="004E1F81" w:rsidRDefault="004E1F81" w:rsidP="005D661F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ценивание значения квадратного корня из положительного целого числа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4" w:name="sub_20314"/>
      <w:r w:rsidRPr="004E1F81">
        <w:rPr>
          <w:rFonts w:ascii="Times New Roman" w:hAnsi="Times New Roman" w:cs="Times New Roman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bookmarkEnd w:id="4"/>
    <w:p w:rsidR="004E1F81" w:rsidRPr="004E1F81" w:rsidRDefault="004E1F81" w:rsidP="005D661F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4E1F81" w:rsidRPr="004E1F81" w:rsidRDefault="004E1F81" w:rsidP="005D661F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4E1F81" w:rsidRPr="004E1F81" w:rsidRDefault="004E1F81" w:rsidP="005D661F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 xml:space="preserve">решение линейных и квадратных уравнений и неравенств, уравнений и неравенств сводящихся к </w:t>
      </w:r>
      <w:proofErr w:type="gramStart"/>
      <w:r w:rsidRPr="004E1F81">
        <w:rPr>
          <w:rFonts w:ascii="Times New Roman" w:hAnsi="Times New Roman" w:cs="Times New Roman"/>
        </w:rPr>
        <w:t>линейным</w:t>
      </w:r>
      <w:proofErr w:type="gramEnd"/>
      <w:r w:rsidRPr="004E1F81">
        <w:rPr>
          <w:rFonts w:ascii="Times New Roman" w:hAnsi="Times New Roman" w:cs="Times New Roman"/>
        </w:rPr>
        <w:t xml:space="preserve"> или квадратным, систем уравнений и неравенств, изображение решений неравенств и их систем на числовой прямой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5" w:name="sub_20315"/>
      <w:r w:rsidRPr="004E1F81">
        <w:rPr>
          <w:rFonts w:ascii="Times New Roman" w:hAnsi="Times New Roman" w:cs="Times New Roman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bookmarkEnd w:id="5"/>
    <w:p w:rsidR="004E1F81" w:rsidRPr="004E1F81" w:rsidRDefault="004E1F81" w:rsidP="005D661F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ределение положения точки по ее координатам, координаты точки по ее положению на плоскости;</w:t>
      </w:r>
    </w:p>
    <w:p w:rsidR="004E1F81" w:rsidRPr="004E1F81" w:rsidRDefault="004E1F81" w:rsidP="005D661F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lastRenderedPageBreak/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4E1F81">
        <w:rPr>
          <w:rFonts w:ascii="Times New Roman" w:hAnsi="Times New Roman" w:cs="Times New Roman"/>
        </w:rPr>
        <w:t>знакопостоянства</w:t>
      </w:r>
      <w:proofErr w:type="spellEnd"/>
      <w:r w:rsidRPr="004E1F81">
        <w:rPr>
          <w:rFonts w:ascii="Times New Roman" w:hAnsi="Times New Roman" w:cs="Times New Roman"/>
        </w:rPr>
        <w:t>, промежутков возрастания и убывания, наибольшего и наименьшего значения функции;</w:t>
      </w:r>
    </w:p>
    <w:p w:rsidR="004E1F81" w:rsidRPr="004E1F81" w:rsidRDefault="004E1F81" w:rsidP="005D661F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построение графика линейной и квадратичной функций;</w:t>
      </w:r>
    </w:p>
    <w:p w:rsidR="004E1F81" w:rsidRPr="004E1F81" w:rsidRDefault="004E1F81" w:rsidP="005D661F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4E1F81" w:rsidRPr="004E1F81" w:rsidRDefault="004E1F81" w:rsidP="005D661F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6" w:name="sub_20316"/>
      <w:r w:rsidRPr="004E1F81">
        <w:rPr>
          <w:rFonts w:ascii="Times New Roman" w:hAnsi="Times New Roman" w:cs="Times New Roman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bookmarkEnd w:id="6"/>
    <w:p w:rsidR="004E1F81" w:rsidRPr="004E1F81" w:rsidRDefault="004E1F81" w:rsidP="005D661F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</w:rPr>
      </w:pPr>
      <w:proofErr w:type="gramStart"/>
      <w:r w:rsidRPr="004E1F81">
        <w:rPr>
          <w:rFonts w:ascii="Times New Roman" w:hAnsi="Times New Roman" w:cs="Times New Roman"/>
        </w:rPr>
        <w:t>оперирование понятиями: фигура, 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  <w:proofErr w:type="gramEnd"/>
    </w:p>
    <w:p w:rsidR="004E1F81" w:rsidRPr="004E1F81" w:rsidRDefault="004E1F81" w:rsidP="005D661F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измерения длин, расстояний, величин углов с помощью инструментов для измерений длин и углов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7" w:name="sub_20317"/>
      <w:r w:rsidRPr="004E1F81">
        <w:rPr>
          <w:rFonts w:ascii="Times New Roman" w:hAnsi="Times New Roman" w:cs="Times New Roman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bookmarkEnd w:id="7"/>
    <w:p w:rsidR="004E1F81" w:rsidRPr="004E1F81" w:rsidRDefault="004E1F81" w:rsidP="005D661F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 xml:space="preserve">оперирование на базовом уровне понятиями: равенство фигур, параллельность и перпендикулярность прямых, углы </w:t>
      </w:r>
      <w:proofErr w:type="gramStart"/>
      <w:r w:rsidRPr="004E1F81">
        <w:rPr>
          <w:rFonts w:ascii="Times New Roman" w:hAnsi="Times New Roman" w:cs="Times New Roman"/>
        </w:rPr>
        <w:t>между</w:t>
      </w:r>
      <w:proofErr w:type="gramEnd"/>
      <w:r w:rsidRPr="004E1F81">
        <w:rPr>
          <w:rFonts w:ascii="Times New Roman" w:hAnsi="Times New Roman" w:cs="Times New Roman"/>
        </w:rPr>
        <w:t xml:space="preserve"> прямыми, перпендикуляр, наклонная, проекция;</w:t>
      </w:r>
    </w:p>
    <w:p w:rsidR="004E1F81" w:rsidRPr="004E1F81" w:rsidRDefault="004E1F81" w:rsidP="005D661F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проведение доказательств в геометрии;</w:t>
      </w:r>
    </w:p>
    <w:p w:rsidR="004E1F81" w:rsidRPr="004E1F81" w:rsidRDefault="004E1F81" w:rsidP="005D661F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4E1F81" w:rsidRPr="004E1F81" w:rsidRDefault="004E1F81" w:rsidP="005D661F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8" w:name="sub_20318"/>
      <w:proofErr w:type="gramStart"/>
      <w:r w:rsidRPr="004E1F81">
        <w:rPr>
          <w:rFonts w:ascii="Times New Roman" w:hAnsi="Times New Roman" w:cs="Times New Roman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  <w:proofErr w:type="gramEnd"/>
    </w:p>
    <w:bookmarkEnd w:id="8"/>
    <w:p w:rsidR="004E1F81" w:rsidRPr="004E1F81" w:rsidRDefault="004E1F81" w:rsidP="005D661F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формирование представления о статистических характеристиках, вероятности случайного события;</w:t>
      </w:r>
    </w:p>
    <w:p w:rsidR="004E1F81" w:rsidRPr="004E1F81" w:rsidRDefault="004E1F81" w:rsidP="005D661F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простейших комбинаторных задач;</w:t>
      </w:r>
    </w:p>
    <w:p w:rsidR="004E1F81" w:rsidRPr="004E1F81" w:rsidRDefault="004E1F81" w:rsidP="005D661F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ределение основных статистических характеристик числовых наборов;</w:t>
      </w:r>
    </w:p>
    <w:p w:rsidR="004E1F81" w:rsidRPr="004E1F81" w:rsidRDefault="004E1F81" w:rsidP="005D661F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ценивание и вычисление вероятности события в простейших случаях;</w:t>
      </w:r>
    </w:p>
    <w:p w:rsidR="004E1F81" w:rsidRPr="004E1F81" w:rsidRDefault="004E1F81" w:rsidP="005D661F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4E1F81" w:rsidRPr="004E1F81" w:rsidRDefault="004E1F81" w:rsidP="005D661F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9" w:name="sub_20319"/>
      <w:r w:rsidRPr="004E1F81">
        <w:rPr>
          <w:rFonts w:ascii="Times New Roman" w:hAnsi="Times New Roman" w:cs="Times New Roman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bookmarkEnd w:id="9"/>
    <w:p w:rsidR="004E1F81" w:rsidRPr="004E1F81" w:rsidRDefault="004E1F81" w:rsidP="005D661F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аспознавание верных и неверных высказываний;</w:t>
      </w:r>
    </w:p>
    <w:p w:rsidR="004E1F81" w:rsidRPr="004E1F81" w:rsidRDefault="004E1F81" w:rsidP="005D661F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ценивание результатов вычислений при решении практических задач;</w:t>
      </w:r>
    </w:p>
    <w:p w:rsidR="004E1F81" w:rsidRPr="004E1F81" w:rsidRDefault="004E1F81" w:rsidP="005D661F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сравнения чисел в реальных ситуациях;</w:t>
      </w:r>
    </w:p>
    <w:p w:rsidR="004E1F81" w:rsidRPr="004E1F81" w:rsidRDefault="004E1F81" w:rsidP="005D661F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использование числовых выражений при решении практических задач и задач из других учебных предметов;</w:t>
      </w:r>
    </w:p>
    <w:p w:rsidR="004E1F81" w:rsidRPr="004E1F81" w:rsidRDefault="004E1F81" w:rsidP="005D661F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практических задач с применением простейших свойств фигур;</w:t>
      </w:r>
    </w:p>
    <w:p w:rsidR="004E1F81" w:rsidRPr="004E1F81" w:rsidRDefault="004E1F81" w:rsidP="005D661F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простейших построений и измерений на местности, необходимых в реальной жизни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10" w:name="sub_203110"/>
      <w:r w:rsidRPr="004E1F81">
        <w:rPr>
          <w:rFonts w:ascii="Times New Roman" w:hAnsi="Times New Roman" w:cs="Times New Roman"/>
        </w:rPr>
        <w:lastRenderedPageBreak/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11" w:name="sub_203111"/>
      <w:bookmarkEnd w:id="10"/>
      <w:r w:rsidRPr="004E1F81">
        <w:rPr>
          <w:rFonts w:ascii="Times New Roman" w:hAnsi="Times New Roman" w:cs="Times New Roman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12" w:name="sub_203112"/>
      <w:bookmarkEnd w:id="11"/>
      <w:r w:rsidRPr="004E1F81">
        <w:rPr>
          <w:rFonts w:ascii="Times New Roman" w:hAnsi="Times New Roman" w:cs="Times New Roman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13" w:name="sub_203113"/>
      <w:bookmarkEnd w:id="12"/>
      <w:r w:rsidRPr="004E1F81">
        <w:rPr>
          <w:rFonts w:ascii="Times New Roman" w:hAnsi="Times New Roman" w:cs="Times New Roman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4E1F81" w:rsidRPr="004E1F81" w:rsidRDefault="004E1F81" w:rsidP="004E1F81">
      <w:pPr>
        <w:spacing w:after="0"/>
        <w:jc w:val="both"/>
        <w:rPr>
          <w:rFonts w:ascii="Times New Roman" w:hAnsi="Times New Roman" w:cs="Times New Roman"/>
        </w:rPr>
      </w:pPr>
      <w:bookmarkStart w:id="14" w:name="sub_203114"/>
      <w:bookmarkEnd w:id="13"/>
      <w:r w:rsidRPr="004E1F81">
        <w:rPr>
          <w:rFonts w:ascii="Times New Roman" w:hAnsi="Times New Roman" w:cs="Times New Roman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;</w:t>
      </w:r>
    </w:p>
    <w:p w:rsidR="004410B3" w:rsidRPr="00F73A23" w:rsidRDefault="00F73A23" w:rsidP="00F73A23">
      <w:pPr>
        <w:tabs>
          <w:tab w:val="left" w:pos="1134"/>
        </w:tabs>
        <w:spacing w:after="0"/>
        <w:jc w:val="both"/>
        <w:outlineLvl w:val="2"/>
        <w:rPr>
          <w:rFonts w:ascii="Times New Roman" w:hAnsi="Times New Roman" w:cs="Times New Roman"/>
          <w:b/>
          <w:bCs/>
        </w:rPr>
      </w:pPr>
      <w:bookmarkStart w:id="15" w:name="_Toc284662721"/>
      <w:bookmarkStart w:id="16" w:name="_Toc284663347"/>
      <w:bookmarkEnd w:id="14"/>
      <w:r w:rsidRPr="00F73A23">
        <w:rPr>
          <w:rFonts w:ascii="Times New Roman" w:hAnsi="Times New Roman" w:cs="Times New Roman"/>
          <w:b/>
          <w:bCs/>
        </w:rPr>
        <w:t xml:space="preserve">Ученик научится </w:t>
      </w:r>
      <w:bookmarkEnd w:id="15"/>
      <w:bookmarkEnd w:id="16"/>
    </w:p>
    <w:p w:rsidR="00F73A23" w:rsidRPr="00DA4560" w:rsidRDefault="004410B3" w:rsidP="00DA4560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DA4560">
        <w:rPr>
          <w:rFonts w:ascii="Times New Roman" w:hAnsi="Times New Roman"/>
          <w:b/>
        </w:rPr>
        <w:t>Элементы теории множеств и математической логики</w:t>
      </w:r>
    </w:p>
    <w:p w:rsidR="004410B3" w:rsidRPr="00DA4560" w:rsidRDefault="004410B3" w:rsidP="005D661F">
      <w:pPr>
        <w:pStyle w:val="a0"/>
        <w:numPr>
          <w:ilvl w:val="0"/>
          <w:numId w:val="13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Оперировать на базовом уровне</w:t>
      </w:r>
      <w:r w:rsidRPr="00DA4560">
        <w:rPr>
          <w:rStyle w:val="ac"/>
          <w:sz w:val="22"/>
          <w:szCs w:val="22"/>
        </w:rPr>
        <w:footnoteReference w:id="1"/>
      </w:r>
      <w:r w:rsidRPr="00DA4560">
        <w:rPr>
          <w:sz w:val="22"/>
          <w:szCs w:val="22"/>
        </w:rPr>
        <w:t xml:space="preserve"> понятиями: конечное множество, элемент множества, подмножество, пересечение и объединение множеств, числовые множества на </w:t>
      </w:r>
      <w:proofErr w:type="gramStart"/>
      <w:r w:rsidRPr="00DA4560">
        <w:rPr>
          <w:sz w:val="22"/>
          <w:szCs w:val="22"/>
        </w:rPr>
        <w:t>координатной</w:t>
      </w:r>
      <w:proofErr w:type="gramEnd"/>
      <w:r w:rsidRPr="00DA4560">
        <w:rPr>
          <w:sz w:val="22"/>
          <w:szCs w:val="22"/>
        </w:rPr>
        <w:t xml:space="preserve"> прямой, отрезок, интервал;</w:t>
      </w:r>
    </w:p>
    <w:p w:rsidR="004410B3" w:rsidRPr="00DA4560" w:rsidRDefault="004410B3" w:rsidP="005D661F">
      <w:pPr>
        <w:pStyle w:val="a0"/>
        <w:numPr>
          <w:ilvl w:val="0"/>
          <w:numId w:val="13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</w:t>
      </w:r>
      <w:proofErr w:type="spellStart"/>
      <w:r w:rsidRPr="00DA4560">
        <w:rPr>
          <w:sz w:val="22"/>
          <w:szCs w:val="22"/>
        </w:rPr>
        <w:t>контрпример</w:t>
      </w:r>
      <w:proofErr w:type="spellEnd"/>
      <w:r w:rsidRPr="00DA4560">
        <w:rPr>
          <w:sz w:val="22"/>
          <w:szCs w:val="22"/>
        </w:rPr>
        <w:t xml:space="preserve">;  </w:t>
      </w:r>
    </w:p>
    <w:p w:rsidR="004410B3" w:rsidRPr="00DA4560" w:rsidRDefault="004410B3" w:rsidP="005D661F">
      <w:pPr>
        <w:pStyle w:val="a0"/>
        <w:numPr>
          <w:ilvl w:val="0"/>
          <w:numId w:val="13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находить пересечение и объединение двух множеств, представленных графически </w:t>
      </w:r>
      <w:proofErr w:type="gramStart"/>
      <w:r w:rsidRPr="00DA4560">
        <w:rPr>
          <w:sz w:val="22"/>
          <w:szCs w:val="22"/>
        </w:rPr>
        <w:t>на</w:t>
      </w:r>
      <w:proofErr w:type="gramEnd"/>
      <w:r w:rsidRPr="00DA4560">
        <w:rPr>
          <w:sz w:val="22"/>
          <w:szCs w:val="22"/>
        </w:rPr>
        <w:t xml:space="preserve"> числовой прямой; </w:t>
      </w:r>
    </w:p>
    <w:p w:rsidR="004410B3" w:rsidRPr="00DA4560" w:rsidRDefault="004410B3" w:rsidP="005D661F">
      <w:pPr>
        <w:pStyle w:val="a0"/>
        <w:numPr>
          <w:ilvl w:val="0"/>
          <w:numId w:val="13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строить на числовой прямой подмножество числового множества, заданное простейшими условиями;</w:t>
      </w:r>
    </w:p>
    <w:p w:rsidR="004410B3" w:rsidRPr="001D07CC" w:rsidRDefault="004410B3" w:rsidP="005D661F">
      <w:pPr>
        <w:pStyle w:val="a0"/>
        <w:numPr>
          <w:ilvl w:val="0"/>
          <w:numId w:val="13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распознавать ложные утверждения, ошибки в рассуждениях,          в том числе с использованием </w:t>
      </w:r>
      <w:proofErr w:type="spellStart"/>
      <w:r w:rsidRPr="00DA4560">
        <w:rPr>
          <w:sz w:val="22"/>
          <w:szCs w:val="22"/>
        </w:rPr>
        <w:t>контрпримеров</w:t>
      </w:r>
      <w:proofErr w:type="spellEnd"/>
      <w:r w:rsidRPr="00DA4560">
        <w:rPr>
          <w:sz w:val="22"/>
          <w:szCs w:val="22"/>
        </w:rPr>
        <w:t>.</w:t>
      </w:r>
    </w:p>
    <w:p w:rsidR="004410B3" w:rsidRPr="00DA4560" w:rsidRDefault="004410B3" w:rsidP="00DA4560">
      <w:pPr>
        <w:spacing w:after="0"/>
        <w:ind w:left="357" w:hanging="357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410B3" w:rsidRPr="00DA4560" w:rsidRDefault="004410B3" w:rsidP="005D661F">
      <w:pPr>
        <w:pStyle w:val="a"/>
        <w:numPr>
          <w:ilvl w:val="0"/>
          <w:numId w:val="14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DA4560">
        <w:rPr>
          <w:rFonts w:ascii="Times New Roman" w:hAnsi="Times New Roman"/>
          <w:sz w:val="22"/>
          <w:szCs w:val="22"/>
        </w:rPr>
        <w:t xml:space="preserve">использовать числовые множества на </w:t>
      </w:r>
      <w:proofErr w:type="gramStart"/>
      <w:r w:rsidRPr="00DA4560">
        <w:rPr>
          <w:rFonts w:ascii="Times New Roman" w:hAnsi="Times New Roman"/>
          <w:sz w:val="22"/>
          <w:szCs w:val="22"/>
        </w:rPr>
        <w:t>координатной</w:t>
      </w:r>
      <w:proofErr w:type="gramEnd"/>
      <w:r w:rsidRPr="00DA4560">
        <w:rPr>
          <w:rFonts w:ascii="Times New Roman" w:hAnsi="Times New Roman"/>
          <w:sz w:val="22"/>
          <w:szCs w:val="22"/>
        </w:rPr>
        <w:t xml:space="preserve"> прямой для описания реальных процессов и явлений;</w:t>
      </w:r>
    </w:p>
    <w:p w:rsidR="004410B3" w:rsidRPr="00DA4560" w:rsidRDefault="004410B3" w:rsidP="005D661F">
      <w:pPr>
        <w:pStyle w:val="a6"/>
        <w:numPr>
          <w:ilvl w:val="0"/>
          <w:numId w:val="14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 xml:space="preserve">проводить </w:t>
      </w:r>
      <w:proofErr w:type="gramStart"/>
      <w:r w:rsidRPr="00DA4560">
        <w:rPr>
          <w:rFonts w:ascii="Times New Roman" w:hAnsi="Times New Roman"/>
        </w:rPr>
        <w:t>логические рассуждения</w:t>
      </w:r>
      <w:proofErr w:type="gramEnd"/>
      <w:r w:rsidRPr="00DA4560">
        <w:rPr>
          <w:rFonts w:ascii="Times New Roman" w:hAnsi="Times New Roman"/>
        </w:rPr>
        <w:t xml:space="preserve"> в ситуациях повседневной жизни</w:t>
      </w:r>
    </w:p>
    <w:p w:rsidR="004410B3" w:rsidRPr="00DA4560" w:rsidRDefault="004410B3" w:rsidP="00DA4560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DA4560">
        <w:rPr>
          <w:rFonts w:ascii="Times New Roman" w:hAnsi="Times New Roman"/>
          <w:b/>
        </w:rPr>
        <w:t>Числа и выражения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</w:rPr>
      </w:pPr>
      <w:proofErr w:type="gramStart"/>
      <w:r w:rsidRPr="00DA4560">
        <w:rPr>
          <w:sz w:val="22"/>
          <w:szCs w:val="22"/>
        </w:rPr>
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</w:r>
      <w:proofErr w:type="gramEnd"/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>выполнять арифметические действия с целыми и рациональными числами</w:t>
      </w:r>
      <w:r w:rsidRPr="00DA4560">
        <w:rPr>
          <w:color w:val="000000"/>
          <w:sz w:val="22"/>
          <w:szCs w:val="22"/>
          <w:lang w:eastAsia="ru-RU"/>
        </w:rPr>
        <w:t>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выполнять несложные преобразования числовых выражений, содержащих степени чисел, либо корни из чисел, либо логарифмы чисел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сравнивать рациональные числа между собой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</w:r>
      <w:r w:rsidRPr="00DA4560">
        <w:rPr>
          <w:color w:val="000000"/>
          <w:sz w:val="22"/>
          <w:szCs w:val="22"/>
          <w:lang w:eastAsia="ru-RU"/>
        </w:rPr>
        <w:t>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color w:val="000000"/>
          <w:sz w:val="22"/>
          <w:szCs w:val="22"/>
          <w:lang w:eastAsia="ru-RU"/>
        </w:rPr>
      </w:pPr>
      <w:proofErr w:type="gramStart"/>
      <w:r w:rsidRPr="00DA4560">
        <w:rPr>
          <w:sz w:val="22"/>
          <w:szCs w:val="22"/>
        </w:rPr>
        <w:t>изображать точками на числовой прямой целые и рациональные числа</w:t>
      </w:r>
      <w:r w:rsidRPr="00DA4560">
        <w:rPr>
          <w:color w:val="000000"/>
          <w:sz w:val="22"/>
          <w:szCs w:val="22"/>
          <w:lang w:eastAsia="ru-RU"/>
        </w:rPr>
        <w:t xml:space="preserve">; </w:t>
      </w:r>
      <w:proofErr w:type="gramEnd"/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lastRenderedPageBreak/>
        <w:t xml:space="preserve">изображать точками на числовой прямой целые </w:t>
      </w:r>
      <w:r w:rsidRPr="00DA4560">
        <w:rPr>
          <w:color w:val="000000"/>
          <w:sz w:val="22"/>
          <w:szCs w:val="22"/>
          <w:lang w:eastAsia="ru-RU"/>
        </w:rPr>
        <w:t>степени чисел, корни натуральной степени из чисел, логарифмы чисел в простых случаях;</w:t>
      </w:r>
    </w:p>
    <w:p w:rsidR="004410B3" w:rsidRPr="00342BD3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  <w:lang w:eastAsia="ru-RU"/>
        </w:rPr>
      </w:pPr>
      <w:r w:rsidRPr="00342BD3">
        <w:rPr>
          <w:sz w:val="22"/>
          <w:szCs w:val="22"/>
        </w:rPr>
        <w:t>выполнять несложные преобразования целых и дробно-рациональных буквенных выражений</w:t>
      </w:r>
      <w:r w:rsidRPr="00342BD3">
        <w:rPr>
          <w:sz w:val="22"/>
          <w:szCs w:val="22"/>
          <w:lang w:eastAsia="ru-RU"/>
        </w:rPr>
        <w:t>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выражать в простейших случаях из равенства одну переменную через другие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>вычислять в простых случаях значения числовых и буквенных выражений, осуществляя необходимые подстановки и преобразования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>изображать схематически угол, величина которого выражена в градусах;</w:t>
      </w:r>
    </w:p>
    <w:p w:rsidR="004410B3" w:rsidRPr="00DA4560" w:rsidRDefault="004410B3" w:rsidP="005D661F">
      <w:pPr>
        <w:pStyle w:val="a0"/>
        <w:numPr>
          <w:ilvl w:val="0"/>
          <w:numId w:val="15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 xml:space="preserve">оценивать знаки синуса, косинуса, тангенса, котангенса конкретных углов. </w:t>
      </w:r>
    </w:p>
    <w:p w:rsidR="004410B3" w:rsidRPr="00DA4560" w:rsidRDefault="004410B3" w:rsidP="00DA4560">
      <w:pPr>
        <w:spacing w:after="0"/>
        <w:ind w:left="357" w:hanging="357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учебных предметов:</w:t>
      </w:r>
    </w:p>
    <w:p w:rsidR="004410B3" w:rsidRPr="00DA4560" w:rsidRDefault="004410B3" w:rsidP="005D661F">
      <w:pPr>
        <w:pStyle w:val="a0"/>
        <w:numPr>
          <w:ilvl w:val="0"/>
          <w:numId w:val="16"/>
        </w:numPr>
        <w:spacing w:after="0"/>
        <w:rPr>
          <w:sz w:val="22"/>
          <w:szCs w:val="22"/>
          <w:lang w:eastAsia="ru-RU"/>
        </w:rPr>
      </w:pPr>
      <w:r w:rsidRPr="00DA4560">
        <w:rPr>
          <w:rStyle w:val="af"/>
          <w:sz w:val="22"/>
          <w:szCs w:val="22"/>
        </w:rPr>
        <w:t xml:space="preserve">выполнять вычисления при решении задач </w:t>
      </w:r>
      <w:r w:rsidRPr="00DA4560">
        <w:rPr>
          <w:rStyle w:val="af"/>
          <w:sz w:val="22"/>
          <w:szCs w:val="22"/>
          <w:lang w:eastAsia="ru-RU"/>
        </w:rPr>
        <w:t>практического характера</w:t>
      </w:r>
      <w:r w:rsidRPr="00DA4560">
        <w:rPr>
          <w:color w:val="000000"/>
          <w:sz w:val="22"/>
          <w:szCs w:val="22"/>
          <w:lang w:eastAsia="ru-RU"/>
        </w:rPr>
        <w:t xml:space="preserve">; </w:t>
      </w:r>
    </w:p>
    <w:p w:rsidR="004410B3" w:rsidRPr="00DA4560" w:rsidRDefault="004410B3" w:rsidP="005D661F">
      <w:pPr>
        <w:pStyle w:val="a0"/>
        <w:numPr>
          <w:ilvl w:val="0"/>
          <w:numId w:val="16"/>
        </w:numPr>
        <w:spacing w:after="0"/>
        <w:rPr>
          <w:sz w:val="22"/>
          <w:szCs w:val="22"/>
          <w:lang w:eastAsia="ru-RU"/>
        </w:rPr>
      </w:pPr>
      <w:r w:rsidRPr="00DA4560">
        <w:rPr>
          <w:color w:val="000000"/>
          <w:sz w:val="22"/>
          <w:szCs w:val="22"/>
          <w:lang w:eastAsia="ru-RU"/>
        </w:rPr>
        <w:t>выполнять практические расчеты с использованием при необходимости справочных материалов и вычислительных устройств;</w:t>
      </w:r>
    </w:p>
    <w:p w:rsidR="004410B3" w:rsidRPr="00DA4560" w:rsidRDefault="004410B3" w:rsidP="005D661F">
      <w:pPr>
        <w:pStyle w:val="a0"/>
        <w:numPr>
          <w:ilvl w:val="0"/>
          <w:numId w:val="16"/>
        </w:numPr>
        <w:spacing w:after="0"/>
        <w:rPr>
          <w:sz w:val="22"/>
          <w:szCs w:val="22"/>
          <w:lang w:eastAsia="ru-RU"/>
        </w:rPr>
      </w:pPr>
      <w:r w:rsidRPr="00DA4560">
        <w:rPr>
          <w:color w:val="000000"/>
          <w:sz w:val="22"/>
          <w:szCs w:val="22"/>
          <w:lang w:eastAsia="ru-RU"/>
        </w:rPr>
        <w:t>соотносить реальные величины, характеристики объектов окружающего мира с их конкретными числовыми значениями;</w:t>
      </w:r>
    </w:p>
    <w:p w:rsidR="004410B3" w:rsidRPr="00DA4560" w:rsidRDefault="004410B3" w:rsidP="005D661F">
      <w:pPr>
        <w:pStyle w:val="a6"/>
        <w:numPr>
          <w:ilvl w:val="0"/>
          <w:numId w:val="16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>использовать методы округления, приближения и прикидки при решении практических задач повседневной жизни</w:t>
      </w:r>
    </w:p>
    <w:p w:rsidR="004410B3" w:rsidRPr="00DA4560" w:rsidRDefault="004410B3" w:rsidP="00DA4560">
      <w:pPr>
        <w:spacing w:after="0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Уравнения и неравенства</w:t>
      </w:r>
    </w:p>
    <w:p w:rsidR="004410B3" w:rsidRPr="00DA4560" w:rsidRDefault="004410B3" w:rsidP="005D661F">
      <w:pPr>
        <w:pStyle w:val="a0"/>
        <w:numPr>
          <w:ilvl w:val="0"/>
          <w:numId w:val="17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>Решать линейные уравнения и неравенства, квадратные уравнения;</w:t>
      </w:r>
    </w:p>
    <w:p w:rsidR="004410B3" w:rsidRPr="00DA4560" w:rsidRDefault="004410B3" w:rsidP="005D661F">
      <w:pPr>
        <w:pStyle w:val="a0"/>
        <w:numPr>
          <w:ilvl w:val="0"/>
          <w:numId w:val="17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 xml:space="preserve">решать логарифмические уравнения вида </w:t>
      </w:r>
      <w:proofErr w:type="spellStart"/>
      <w:r w:rsidRPr="00DA4560">
        <w:rPr>
          <w:sz w:val="22"/>
          <w:szCs w:val="22"/>
          <w:lang w:val="en-US" w:eastAsia="ru-RU"/>
        </w:rPr>
        <w:t>log</w:t>
      </w:r>
      <w:r w:rsidRPr="00DA4560">
        <w:rPr>
          <w:sz w:val="22"/>
          <w:szCs w:val="22"/>
          <w:vertAlign w:val="subscript"/>
          <w:lang w:val="en-US" w:eastAsia="ru-RU"/>
        </w:rPr>
        <w:t>a</w:t>
      </w:r>
      <w:proofErr w:type="spellEnd"/>
      <w:r w:rsidRPr="00DA4560">
        <w:rPr>
          <w:sz w:val="22"/>
          <w:szCs w:val="22"/>
          <w:lang w:eastAsia="ru-RU"/>
        </w:rPr>
        <w:t xml:space="preserve"> (</w:t>
      </w:r>
      <w:proofErr w:type="spellStart"/>
      <w:r w:rsidRPr="00DA4560">
        <w:rPr>
          <w:sz w:val="22"/>
          <w:szCs w:val="22"/>
          <w:lang w:val="en-US" w:eastAsia="ru-RU"/>
        </w:rPr>
        <w:t>bx</w:t>
      </w:r>
      <w:proofErr w:type="spellEnd"/>
      <w:r w:rsidRPr="00DA4560">
        <w:rPr>
          <w:sz w:val="22"/>
          <w:szCs w:val="22"/>
          <w:lang w:eastAsia="ru-RU"/>
        </w:rPr>
        <w:t xml:space="preserve"> + </w:t>
      </w:r>
      <w:r w:rsidRPr="00DA4560">
        <w:rPr>
          <w:sz w:val="22"/>
          <w:szCs w:val="22"/>
          <w:lang w:val="en-US" w:eastAsia="ru-RU"/>
        </w:rPr>
        <w:t>c</w:t>
      </w:r>
      <w:r w:rsidRPr="00DA4560">
        <w:rPr>
          <w:sz w:val="22"/>
          <w:szCs w:val="22"/>
          <w:lang w:eastAsia="ru-RU"/>
        </w:rPr>
        <w:t xml:space="preserve">) = 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и простейшие неравенства вида </w:t>
      </w:r>
      <w:proofErr w:type="spellStart"/>
      <w:r w:rsidRPr="00DA4560">
        <w:rPr>
          <w:sz w:val="22"/>
          <w:szCs w:val="22"/>
          <w:lang w:val="en-US" w:eastAsia="ru-RU"/>
        </w:rPr>
        <w:t>log</w:t>
      </w:r>
      <w:r w:rsidRPr="00DA4560">
        <w:rPr>
          <w:sz w:val="22"/>
          <w:szCs w:val="22"/>
          <w:vertAlign w:val="subscript"/>
          <w:lang w:val="en-US" w:eastAsia="ru-RU"/>
        </w:rPr>
        <w:t>a</w:t>
      </w:r>
      <w:r w:rsidRPr="00DA4560">
        <w:rPr>
          <w:sz w:val="22"/>
          <w:szCs w:val="22"/>
          <w:lang w:val="en-US" w:eastAsia="ru-RU"/>
        </w:rPr>
        <w:t>x</w:t>
      </w:r>
      <w:proofErr w:type="spellEnd"/>
      <w:r w:rsidRPr="00DA4560">
        <w:rPr>
          <w:sz w:val="22"/>
          <w:szCs w:val="22"/>
          <w:lang w:eastAsia="ru-RU"/>
        </w:rPr>
        <w:t>&lt;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>;</w:t>
      </w:r>
    </w:p>
    <w:p w:rsidR="004410B3" w:rsidRPr="00DA4560" w:rsidRDefault="004410B3" w:rsidP="005D661F">
      <w:pPr>
        <w:pStyle w:val="a0"/>
        <w:numPr>
          <w:ilvl w:val="0"/>
          <w:numId w:val="17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 xml:space="preserve">решать показательные уравнения, вида </w:t>
      </w:r>
      <w:proofErr w:type="spellStart"/>
      <w:r w:rsidRPr="00DA4560">
        <w:rPr>
          <w:sz w:val="22"/>
          <w:szCs w:val="22"/>
          <w:lang w:val="en-US" w:eastAsia="ru-RU"/>
        </w:rPr>
        <w:t>a</w:t>
      </w:r>
      <w:r w:rsidRPr="00DA4560">
        <w:rPr>
          <w:sz w:val="22"/>
          <w:szCs w:val="22"/>
          <w:vertAlign w:val="superscript"/>
          <w:lang w:val="en-US" w:eastAsia="ru-RU"/>
        </w:rPr>
        <w:t>bx</w:t>
      </w:r>
      <w:proofErr w:type="spellEnd"/>
      <w:r w:rsidRPr="00DA4560">
        <w:rPr>
          <w:sz w:val="22"/>
          <w:szCs w:val="22"/>
          <w:vertAlign w:val="superscript"/>
          <w:lang w:eastAsia="ru-RU"/>
        </w:rPr>
        <w:t>+</w:t>
      </w:r>
      <w:r w:rsidRPr="00DA4560">
        <w:rPr>
          <w:sz w:val="22"/>
          <w:szCs w:val="22"/>
          <w:vertAlign w:val="superscript"/>
          <w:lang w:val="en-US" w:eastAsia="ru-RU"/>
        </w:rPr>
        <w:t>c</w:t>
      </w:r>
      <w:r w:rsidRPr="00DA4560">
        <w:rPr>
          <w:sz w:val="22"/>
          <w:szCs w:val="22"/>
          <w:lang w:eastAsia="ru-RU"/>
        </w:rPr>
        <w:t xml:space="preserve">= 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 (где 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можно представить в виде степени с основанием </w:t>
      </w:r>
      <w:r w:rsidRPr="00DA4560">
        <w:rPr>
          <w:sz w:val="22"/>
          <w:szCs w:val="22"/>
          <w:lang w:val="en-US" w:eastAsia="ru-RU"/>
        </w:rPr>
        <w:t>a</w:t>
      </w:r>
      <w:r w:rsidRPr="00DA4560">
        <w:rPr>
          <w:sz w:val="22"/>
          <w:szCs w:val="22"/>
          <w:lang w:eastAsia="ru-RU"/>
        </w:rPr>
        <w:t xml:space="preserve">) и простейшие неравенства вида </w:t>
      </w:r>
      <w:r w:rsidRPr="00DA4560">
        <w:rPr>
          <w:sz w:val="22"/>
          <w:szCs w:val="22"/>
          <w:lang w:val="en-US" w:eastAsia="ru-RU"/>
        </w:rPr>
        <w:t>a</w:t>
      </w:r>
      <w:r w:rsidRPr="00DA4560">
        <w:rPr>
          <w:sz w:val="22"/>
          <w:szCs w:val="22"/>
          <w:vertAlign w:val="superscript"/>
          <w:lang w:val="en-US" w:eastAsia="ru-RU"/>
        </w:rPr>
        <w:t>x</w:t>
      </w:r>
      <w:r w:rsidRPr="00DA4560">
        <w:rPr>
          <w:sz w:val="22"/>
          <w:szCs w:val="22"/>
          <w:lang w:eastAsia="ru-RU"/>
        </w:rPr>
        <w:t>&lt;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   (где 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можно представить в виде степени с основанием </w:t>
      </w:r>
      <w:r w:rsidRPr="00DA4560">
        <w:rPr>
          <w:sz w:val="22"/>
          <w:szCs w:val="22"/>
          <w:lang w:val="en-US" w:eastAsia="ru-RU"/>
        </w:rPr>
        <w:t>a</w:t>
      </w:r>
      <w:r w:rsidRPr="00DA4560">
        <w:rPr>
          <w:sz w:val="22"/>
          <w:szCs w:val="22"/>
          <w:lang w:eastAsia="ru-RU"/>
        </w:rPr>
        <w:t>)</w:t>
      </w:r>
      <w:r w:rsidRPr="00DA4560">
        <w:rPr>
          <w:color w:val="FF0000"/>
          <w:sz w:val="22"/>
          <w:szCs w:val="22"/>
          <w:lang w:eastAsia="ru-RU"/>
        </w:rPr>
        <w:t>;</w:t>
      </w:r>
      <w:r w:rsidRPr="00DA4560">
        <w:rPr>
          <w:sz w:val="22"/>
          <w:szCs w:val="22"/>
          <w:lang w:eastAsia="ru-RU"/>
        </w:rPr>
        <w:t>.</w:t>
      </w:r>
    </w:p>
    <w:p w:rsidR="004410B3" w:rsidRPr="00DA4560" w:rsidRDefault="004410B3" w:rsidP="005D661F">
      <w:pPr>
        <w:pStyle w:val="a0"/>
        <w:numPr>
          <w:ilvl w:val="0"/>
          <w:numId w:val="17"/>
        </w:numPr>
        <w:spacing w:after="0"/>
        <w:rPr>
          <w:sz w:val="22"/>
          <w:szCs w:val="22"/>
          <w:lang w:eastAsia="ru-RU"/>
        </w:rPr>
      </w:pPr>
      <w:r w:rsidRPr="00DA4560">
        <w:rPr>
          <w:color w:val="000000"/>
          <w:sz w:val="22"/>
          <w:szCs w:val="22"/>
          <w:lang w:eastAsia="ru-RU"/>
        </w:rPr>
        <w:t xml:space="preserve">приводить несколько примеров корней простейшего тригонометрического уравнения вида: </w:t>
      </w:r>
      <w:proofErr w:type="spellStart"/>
      <w:r w:rsidRPr="00DA4560">
        <w:rPr>
          <w:color w:val="000000"/>
          <w:sz w:val="22"/>
          <w:szCs w:val="22"/>
          <w:lang w:eastAsia="ru-RU"/>
        </w:rPr>
        <w:t>sin</w:t>
      </w:r>
      <w:proofErr w:type="spellEnd"/>
      <w:r w:rsidRPr="00DA4560">
        <w:rPr>
          <w:color w:val="000000"/>
          <w:sz w:val="22"/>
          <w:szCs w:val="22"/>
          <w:lang w:val="en-US" w:eastAsia="ru-RU"/>
        </w:rPr>
        <w:t>x</w:t>
      </w:r>
      <w:r w:rsidRPr="00DA4560">
        <w:rPr>
          <w:color w:val="000000"/>
          <w:sz w:val="22"/>
          <w:szCs w:val="22"/>
          <w:lang w:eastAsia="ru-RU"/>
        </w:rPr>
        <w:t xml:space="preserve"> =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,  </w:t>
      </w:r>
      <w:r w:rsidRPr="00DA4560">
        <w:rPr>
          <w:color w:val="000000"/>
          <w:sz w:val="22"/>
          <w:szCs w:val="22"/>
          <w:lang w:val="en-US" w:eastAsia="ru-RU"/>
        </w:rPr>
        <w:t>co</w:t>
      </w:r>
      <w:r w:rsidRPr="00DA4560">
        <w:rPr>
          <w:color w:val="000000"/>
          <w:sz w:val="22"/>
          <w:szCs w:val="22"/>
          <w:lang w:eastAsia="ru-RU"/>
        </w:rPr>
        <w:t xml:space="preserve">s </w:t>
      </w:r>
      <w:r w:rsidRPr="00DA4560">
        <w:rPr>
          <w:color w:val="000000"/>
          <w:sz w:val="22"/>
          <w:szCs w:val="22"/>
          <w:lang w:val="en-US" w:eastAsia="ru-RU"/>
        </w:rPr>
        <w:t>x</w:t>
      </w:r>
      <w:r w:rsidRPr="00DA4560">
        <w:rPr>
          <w:color w:val="000000"/>
          <w:sz w:val="22"/>
          <w:szCs w:val="22"/>
          <w:lang w:eastAsia="ru-RU"/>
        </w:rPr>
        <w:t xml:space="preserve"> =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,  </w:t>
      </w:r>
      <w:proofErr w:type="spellStart"/>
      <w:r w:rsidRPr="00DA4560">
        <w:rPr>
          <w:color w:val="000000"/>
          <w:sz w:val="22"/>
          <w:szCs w:val="22"/>
          <w:lang w:val="en-US" w:eastAsia="ru-RU"/>
        </w:rPr>
        <w:t>tgx</w:t>
      </w:r>
      <w:proofErr w:type="spellEnd"/>
      <w:r w:rsidRPr="00DA4560">
        <w:rPr>
          <w:color w:val="000000"/>
          <w:sz w:val="22"/>
          <w:szCs w:val="22"/>
          <w:lang w:eastAsia="ru-RU"/>
        </w:rPr>
        <w:t xml:space="preserve"> =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, </w:t>
      </w:r>
      <w:proofErr w:type="spellStart"/>
      <w:r w:rsidRPr="00DA4560">
        <w:rPr>
          <w:color w:val="000000"/>
          <w:sz w:val="22"/>
          <w:szCs w:val="22"/>
          <w:lang w:val="en-US" w:eastAsia="ru-RU"/>
        </w:rPr>
        <w:t>ctgx</w:t>
      </w:r>
      <w:proofErr w:type="spellEnd"/>
      <w:r w:rsidRPr="00DA4560">
        <w:rPr>
          <w:color w:val="000000"/>
          <w:sz w:val="22"/>
          <w:szCs w:val="22"/>
          <w:lang w:eastAsia="ru-RU"/>
        </w:rPr>
        <w:t xml:space="preserve"> =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, где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 – табличное значение соответствующей тригонометрической функции.</w:t>
      </w:r>
    </w:p>
    <w:p w:rsidR="004410B3" w:rsidRPr="00DA4560" w:rsidRDefault="004410B3" w:rsidP="00DA4560">
      <w:pPr>
        <w:spacing w:after="0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410B3" w:rsidRPr="00DA4560" w:rsidRDefault="004410B3" w:rsidP="005D661F">
      <w:pPr>
        <w:pStyle w:val="a6"/>
        <w:numPr>
          <w:ilvl w:val="0"/>
          <w:numId w:val="18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>составлять и решать уравнения и системы уравнений при решении несложных практических задач</w:t>
      </w:r>
    </w:p>
    <w:p w:rsidR="004410B3" w:rsidRPr="00DA4560" w:rsidRDefault="004410B3" w:rsidP="00DA4560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DA4560">
        <w:rPr>
          <w:rFonts w:ascii="Times New Roman" w:hAnsi="Times New Roman"/>
          <w:b/>
        </w:rPr>
        <w:t>Функции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</w:r>
      <w:proofErr w:type="spellStart"/>
      <w:r w:rsidRPr="00DA4560">
        <w:rPr>
          <w:sz w:val="22"/>
          <w:szCs w:val="22"/>
        </w:rPr>
        <w:t>знакопостоянства</w:t>
      </w:r>
      <w:proofErr w:type="spellEnd"/>
      <w:r w:rsidRPr="00DA4560">
        <w:rPr>
          <w:sz w:val="22"/>
          <w:szCs w:val="22"/>
        </w:rPr>
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находить по графику приближённо значения функции в заданных точках;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определять по графику свойства функции (нули, промежутки </w:t>
      </w:r>
      <w:proofErr w:type="spellStart"/>
      <w:r w:rsidRPr="00DA4560">
        <w:rPr>
          <w:sz w:val="22"/>
          <w:szCs w:val="22"/>
        </w:rPr>
        <w:t>знакопостоянства</w:t>
      </w:r>
      <w:proofErr w:type="spellEnd"/>
      <w:r w:rsidRPr="00DA4560">
        <w:rPr>
          <w:sz w:val="22"/>
          <w:szCs w:val="22"/>
        </w:rPr>
        <w:t>, промежутки монотонности, наибольшие и наименьшие значения и т.п.);</w:t>
      </w:r>
    </w:p>
    <w:p w:rsidR="004410B3" w:rsidRPr="00DA4560" w:rsidRDefault="004410B3" w:rsidP="005D661F">
      <w:pPr>
        <w:pStyle w:val="a0"/>
        <w:numPr>
          <w:ilvl w:val="0"/>
          <w:numId w:val="18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</w:r>
      <w:r w:rsidRPr="00DA4560">
        <w:rPr>
          <w:iCs/>
          <w:sz w:val="22"/>
          <w:szCs w:val="22"/>
          <w:lang w:eastAsia="ru-RU"/>
        </w:rPr>
        <w:t>и т.д</w:t>
      </w:r>
      <w:r w:rsidRPr="00DA4560">
        <w:rPr>
          <w:sz w:val="22"/>
          <w:szCs w:val="22"/>
          <w:lang w:eastAsia="ru-RU"/>
        </w:rPr>
        <w:t>.).</w:t>
      </w:r>
    </w:p>
    <w:p w:rsidR="004410B3" w:rsidRPr="00DA4560" w:rsidRDefault="004410B3" w:rsidP="00DA4560">
      <w:pPr>
        <w:spacing w:after="0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4410B3" w:rsidRPr="00DA4560" w:rsidRDefault="004410B3" w:rsidP="005D661F">
      <w:pPr>
        <w:pStyle w:val="a0"/>
        <w:numPr>
          <w:ilvl w:val="0"/>
          <w:numId w:val="19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lastRenderedPageBreak/>
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</w:t>
      </w:r>
      <w:proofErr w:type="spellStart"/>
      <w:r w:rsidRPr="00DA4560">
        <w:rPr>
          <w:sz w:val="22"/>
          <w:szCs w:val="22"/>
        </w:rPr>
        <w:t>знакопостоянства</w:t>
      </w:r>
      <w:proofErr w:type="spellEnd"/>
      <w:r w:rsidRPr="00DA4560">
        <w:rPr>
          <w:sz w:val="22"/>
          <w:szCs w:val="22"/>
        </w:rPr>
        <w:t xml:space="preserve"> и т.п.); </w:t>
      </w:r>
    </w:p>
    <w:p w:rsidR="004410B3" w:rsidRPr="00DA4560" w:rsidRDefault="004410B3" w:rsidP="005D661F">
      <w:pPr>
        <w:pStyle w:val="a6"/>
        <w:numPr>
          <w:ilvl w:val="0"/>
          <w:numId w:val="19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>интерпретировать свойства в контексте конкретной практической ситуации</w:t>
      </w:r>
    </w:p>
    <w:p w:rsidR="00DA4560" w:rsidRPr="00DA4560" w:rsidRDefault="00DA4560" w:rsidP="00DA4560">
      <w:pPr>
        <w:pStyle w:val="a6"/>
        <w:spacing w:line="276" w:lineRule="auto"/>
        <w:jc w:val="both"/>
        <w:rPr>
          <w:rFonts w:ascii="Times New Roman" w:hAnsi="Times New Roman"/>
          <w:b/>
          <w:bCs/>
        </w:rPr>
      </w:pPr>
      <w:r w:rsidRPr="00DA4560">
        <w:rPr>
          <w:rFonts w:ascii="Times New Roman" w:hAnsi="Times New Roman"/>
          <w:b/>
          <w:bCs/>
        </w:rPr>
        <w:t>Текстовые задачи</w:t>
      </w:r>
    </w:p>
    <w:p w:rsidR="00DA4560" w:rsidRPr="00DA4560" w:rsidRDefault="00DA4560" w:rsidP="005D661F">
      <w:pPr>
        <w:pStyle w:val="a0"/>
        <w:numPr>
          <w:ilvl w:val="0"/>
          <w:numId w:val="20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Решать несложные текстовые задачи разных типов;</w:t>
      </w:r>
    </w:p>
    <w:p w:rsidR="00DA4560" w:rsidRPr="00342BD3" w:rsidRDefault="00DA4560" w:rsidP="005D661F">
      <w:pPr>
        <w:pStyle w:val="aa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 xml:space="preserve">анализировать условие задачи, при необходимости строить для ее решения математическую модель; </w:t>
      </w:r>
    </w:p>
    <w:p w:rsidR="00DA4560" w:rsidRPr="00342BD3" w:rsidRDefault="00DA4560" w:rsidP="005D661F">
      <w:pPr>
        <w:pStyle w:val="aa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</w:r>
    </w:p>
    <w:p w:rsidR="00DA4560" w:rsidRPr="00342BD3" w:rsidRDefault="00DA4560" w:rsidP="005D661F">
      <w:pPr>
        <w:pStyle w:val="aa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>действовать по алгоритму, содержащемуся в условии задачи;</w:t>
      </w:r>
    </w:p>
    <w:p w:rsidR="00DA4560" w:rsidRPr="00342BD3" w:rsidRDefault="00DA4560" w:rsidP="005D661F">
      <w:pPr>
        <w:pStyle w:val="aa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 xml:space="preserve">использовать </w:t>
      </w:r>
      <w:proofErr w:type="gramStart"/>
      <w:r w:rsidRPr="00342BD3">
        <w:rPr>
          <w:rFonts w:ascii="Times New Roman" w:hAnsi="Times New Roman" w:cs="Times New Roman"/>
          <w:color w:val="000000"/>
        </w:rPr>
        <w:t>логические рассуждения</w:t>
      </w:r>
      <w:proofErr w:type="gramEnd"/>
      <w:r w:rsidRPr="00342BD3">
        <w:rPr>
          <w:rFonts w:ascii="Times New Roman" w:hAnsi="Times New Roman" w:cs="Times New Roman"/>
          <w:color w:val="000000"/>
        </w:rPr>
        <w:t xml:space="preserve"> при решении задачи;</w:t>
      </w:r>
    </w:p>
    <w:p w:rsidR="00DA4560" w:rsidRPr="00342BD3" w:rsidRDefault="00DA4560" w:rsidP="005D661F">
      <w:pPr>
        <w:pStyle w:val="aa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работать с избыточными условиями, выбирая из всей информации, данные, необходимые для решения задачи;</w:t>
      </w:r>
    </w:p>
    <w:p w:rsidR="00DA4560" w:rsidRPr="00342BD3" w:rsidRDefault="00DA4560" w:rsidP="005D661F">
      <w:pPr>
        <w:pStyle w:val="aa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 xml:space="preserve">осуществлять несложный перебор возможных решений, выбирая из них </w:t>
      </w:r>
      <w:proofErr w:type="gramStart"/>
      <w:r w:rsidRPr="00342BD3">
        <w:rPr>
          <w:rFonts w:ascii="Times New Roman" w:hAnsi="Times New Roman" w:cs="Times New Roman"/>
        </w:rPr>
        <w:t>оптимальное</w:t>
      </w:r>
      <w:proofErr w:type="gramEnd"/>
      <w:r w:rsidRPr="00342BD3">
        <w:rPr>
          <w:rFonts w:ascii="Times New Roman" w:hAnsi="Times New Roman" w:cs="Times New Roman"/>
        </w:rPr>
        <w:t xml:space="preserve"> по критериям, сформулированным в условии;</w:t>
      </w:r>
    </w:p>
    <w:p w:rsidR="00DA4560" w:rsidRPr="00342BD3" w:rsidRDefault="00DA4560" w:rsidP="005D661F">
      <w:pPr>
        <w:pStyle w:val="aa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>анализировать и интерпретировать полученные решения в контексте условия задачи, выбирать решения, не противоречащие контексту;</w:t>
      </w:r>
    </w:p>
    <w:p w:rsidR="00DA4560" w:rsidRPr="00DA4560" w:rsidRDefault="00DA4560" w:rsidP="005D661F">
      <w:pPr>
        <w:pStyle w:val="a0"/>
        <w:numPr>
          <w:ilvl w:val="0"/>
          <w:numId w:val="20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решать задачи на расчет стоимости покупок, услуг, поездок и т.п.;</w:t>
      </w:r>
    </w:p>
    <w:p w:rsidR="00DA4560" w:rsidRPr="00DA4560" w:rsidRDefault="00DA4560" w:rsidP="005D661F">
      <w:pPr>
        <w:pStyle w:val="a0"/>
        <w:numPr>
          <w:ilvl w:val="0"/>
          <w:numId w:val="20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решать несложные задачи, связанные с долевым участием во владении фирмой, предприятием, недвижимостью;</w:t>
      </w:r>
    </w:p>
    <w:p w:rsidR="00DA4560" w:rsidRPr="00DA4560" w:rsidRDefault="00DA4560" w:rsidP="005D661F">
      <w:pPr>
        <w:pStyle w:val="a0"/>
        <w:numPr>
          <w:ilvl w:val="0"/>
          <w:numId w:val="20"/>
        </w:numPr>
        <w:spacing w:after="0"/>
        <w:rPr>
          <w:sz w:val="22"/>
          <w:szCs w:val="22"/>
        </w:rPr>
      </w:pPr>
      <w:r w:rsidRPr="00DA4560">
        <w:rPr>
          <w:color w:val="000000"/>
          <w:sz w:val="22"/>
          <w:szCs w:val="22"/>
          <w:lang w:eastAsia="ru-RU"/>
        </w:rPr>
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</w:r>
    </w:p>
    <w:p w:rsidR="00DA4560" w:rsidRPr="00DA4560" w:rsidRDefault="00DA4560" w:rsidP="005D661F">
      <w:pPr>
        <w:pStyle w:val="a0"/>
        <w:numPr>
          <w:ilvl w:val="0"/>
          <w:numId w:val="20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 xml:space="preserve">решать практические задачи, требующие использования отрицательных чисел: на определение температуры, на определение положения на </w:t>
      </w:r>
      <w:proofErr w:type="spellStart"/>
      <w:r w:rsidRPr="00DA4560">
        <w:rPr>
          <w:sz w:val="22"/>
          <w:szCs w:val="22"/>
          <w:lang w:eastAsia="ru-RU"/>
        </w:rPr>
        <w:t>временнóй</w:t>
      </w:r>
      <w:proofErr w:type="spellEnd"/>
      <w:r w:rsidRPr="00DA4560">
        <w:rPr>
          <w:sz w:val="22"/>
          <w:szCs w:val="22"/>
          <w:lang w:eastAsia="ru-RU"/>
        </w:rPr>
        <w:t xml:space="preserve"> оси (до нашей эры и после), на движение денежных средств (приход/расход), на определение глубины/высоты и т.п.;</w:t>
      </w:r>
    </w:p>
    <w:p w:rsidR="00DA4560" w:rsidRPr="00DA4560" w:rsidRDefault="00DA4560" w:rsidP="005D661F">
      <w:pPr>
        <w:pStyle w:val="a0"/>
        <w:numPr>
          <w:ilvl w:val="0"/>
          <w:numId w:val="20"/>
        </w:numPr>
        <w:spacing w:after="0"/>
        <w:rPr>
          <w:sz w:val="22"/>
          <w:szCs w:val="22"/>
          <w:lang w:eastAsia="ru-RU"/>
        </w:rPr>
      </w:pPr>
      <w:r w:rsidRPr="00DA4560">
        <w:rPr>
          <w:color w:val="000000"/>
          <w:sz w:val="22"/>
          <w:szCs w:val="22"/>
          <w:lang w:eastAsia="ru-RU"/>
        </w:rPr>
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</w:r>
    </w:p>
    <w:p w:rsidR="00DA4560" w:rsidRPr="00DA4560" w:rsidRDefault="00DA4560" w:rsidP="00DA4560">
      <w:pPr>
        <w:spacing w:after="0"/>
        <w:ind w:left="357" w:hanging="357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DA4560" w:rsidRPr="001D07CC" w:rsidRDefault="00DA4560" w:rsidP="005D661F">
      <w:pPr>
        <w:pStyle w:val="a6"/>
        <w:numPr>
          <w:ilvl w:val="0"/>
          <w:numId w:val="21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>решать несложные практические задачи, возникающие в ситуациях повседневной жизни</w:t>
      </w:r>
    </w:p>
    <w:p w:rsidR="00DA4560" w:rsidRDefault="00DA4560" w:rsidP="00DA4560">
      <w:pPr>
        <w:pStyle w:val="a6"/>
        <w:spacing w:line="276" w:lineRule="auto"/>
        <w:jc w:val="both"/>
        <w:rPr>
          <w:rFonts w:ascii="Times New Roman" w:hAnsi="Times New Roman"/>
          <w:b/>
          <w:szCs w:val="28"/>
        </w:rPr>
      </w:pPr>
      <w:r>
        <w:rPr>
          <w:rFonts w:ascii="Times New Roman" w:hAnsi="Times New Roman"/>
          <w:b/>
          <w:szCs w:val="28"/>
        </w:rPr>
        <w:t>Учен</w:t>
      </w:r>
      <w:r w:rsidRPr="00DA4560">
        <w:rPr>
          <w:rFonts w:ascii="Times New Roman" w:hAnsi="Times New Roman"/>
          <w:b/>
          <w:szCs w:val="28"/>
        </w:rPr>
        <w:t>ик получит возможность научиться</w:t>
      </w:r>
    </w:p>
    <w:p w:rsidR="00DA4560" w:rsidRPr="00342BD3" w:rsidRDefault="00DA4560" w:rsidP="005D661F">
      <w:pPr>
        <w:pStyle w:val="aa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proofErr w:type="gramStart"/>
      <w:r w:rsidRPr="00342BD3">
        <w:rPr>
          <w:rFonts w:ascii="Times New Roman" w:hAnsi="Times New Roman" w:cs="Times New Roman"/>
        </w:rPr>
        <w:t>Оперировать понятиями: конечное множество, элемент множества, подмножество, пересечение и объединение множеств, ч</w:t>
      </w:r>
      <w:r w:rsidRPr="00342BD3">
        <w:rPr>
          <w:rFonts w:ascii="Times New Roman" w:hAnsi="Times New Roman" w:cs="Times New Roman"/>
          <w:color w:val="000000"/>
        </w:rPr>
        <w:t>исловые множества на координатной прямой, отрезок, интервал,</w:t>
      </w:r>
      <w:r w:rsidRPr="00342BD3">
        <w:rPr>
          <w:rFonts w:ascii="Times New Roman" w:hAnsi="Times New Roman" w:cs="Times New Roman"/>
          <w:iCs/>
          <w:color w:val="000000"/>
        </w:rPr>
        <w:t xml:space="preserve"> полуинтервал, промежуток с выколотой точкой, графическое представление множеств на координатной плоскости;</w:t>
      </w:r>
      <w:proofErr w:type="gramEnd"/>
    </w:p>
    <w:p w:rsidR="00DA4560" w:rsidRPr="00342BD3" w:rsidRDefault="00DA4560" w:rsidP="005D661F">
      <w:pPr>
        <w:pStyle w:val="aa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</w:r>
      <w:proofErr w:type="spellStart"/>
      <w:r w:rsidRPr="00342BD3">
        <w:rPr>
          <w:rFonts w:ascii="Times New Roman" w:hAnsi="Times New Roman" w:cs="Times New Roman"/>
        </w:rPr>
        <w:t>контрпример</w:t>
      </w:r>
      <w:proofErr w:type="spellEnd"/>
      <w:r w:rsidRPr="00342BD3">
        <w:rPr>
          <w:rFonts w:ascii="Times New Roman" w:hAnsi="Times New Roman" w:cs="Times New Roman"/>
        </w:rPr>
        <w:t>;</w:t>
      </w:r>
    </w:p>
    <w:p w:rsidR="00DA4560" w:rsidRPr="00342BD3" w:rsidRDefault="00DA4560" w:rsidP="005D661F">
      <w:pPr>
        <w:pStyle w:val="aa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проверять принадлежность элемента множеству;</w:t>
      </w:r>
    </w:p>
    <w:p w:rsidR="00DA4560" w:rsidRPr="00342BD3" w:rsidRDefault="00DA4560" w:rsidP="005D661F">
      <w:pPr>
        <w:pStyle w:val="aa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находить пересечение и объединение множеств, в том числе представленных графически на числовой прямой и на координатной плоскости;</w:t>
      </w:r>
    </w:p>
    <w:p w:rsidR="00DA4560" w:rsidRPr="00342BD3" w:rsidRDefault="00DA4560" w:rsidP="005D661F">
      <w:pPr>
        <w:pStyle w:val="aa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проводить доказательные рассуждения для обоснования истинности утверждений.</w:t>
      </w:r>
    </w:p>
    <w:p w:rsidR="00DA4560" w:rsidRPr="00594B2C" w:rsidRDefault="00DA4560" w:rsidP="00342BD3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DA4560" w:rsidRPr="00594B2C" w:rsidRDefault="00DA4560" w:rsidP="005D661F">
      <w:pPr>
        <w:pStyle w:val="aa"/>
        <w:numPr>
          <w:ilvl w:val="0"/>
          <w:numId w:val="12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</w:r>
    </w:p>
    <w:p w:rsidR="00DA4560" w:rsidRPr="00594B2C" w:rsidRDefault="00DA4560" w:rsidP="005D661F">
      <w:pPr>
        <w:pStyle w:val="a6"/>
        <w:numPr>
          <w:ilvl w:val="0"/>
          <w:numId w:val="12"/>
        </w:numPr>
        <w:spacing w:line="276" w:lineRule="auto"/>
        <w:jc w:val="both"/>
        <w:rPr>
          <w:rFonts w:ascii="Times New Roman" w:hAnsi="Times New Roman"/>
        </w:rPr>
      </w:pPr>
      <w:r w:rsidRPr="00594B2C">
        <w:rPr>
          <w:rFonts w:ascii="Times New Roman" w:hAnsi="Times New Roman"/>
        </w:rPr>
        <w:t>проводить доказательные рассуждения в ситуациях повседневной жизни, при решении задач из других предметов</w:t>
      </w:r>
    </w:p>
    <w:p w:rsidR="00DA4560" w:rsidRPr="00594B2C" w:rsidRDefault="00DA4560" w:rsidP="00342BD3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594B2C">
        <w:rPr>
          <w:rFonts w:ascii="Times New Roman" w:hAnsi="Times New Roman"/>
          <w:b/>
        </w:rPr>
        <w:t>Числа и выражения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proofErr w:type="gramStart"/>
      <w:r w:rsidRPr="00594B2C">
        <w:rPr>
          <w:sz w:val="22"/>
          <w:szCs w:val="22"/>
        </w:rPr>
        <w:lastRenderedPageBreak/>
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</w:r>
      <w:proofErr w:type="gramEnd"/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color w:val="000000"/>
          <w:sz w:val="22"/>
          <w:szCs w:val="22"/>
          <w:lang w:eastAsia="ru-RU"/>
        </w:rPr>
      </w:pPr>
      <w:r w:rsidRPr="00594B2C">
        <w:rPr>
          <w:color w:val="000000"/>
          <w:sz w:val="22"/>
          <w:szCs w:val="22"/>
          <w:lang w:eastAsia="ru-RU"/>
        </w:rPr>
        <w:t>приводить примеры чисел с заданными свойствами делимости;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</w:r>
      <w:r w:rsidRPr="00594B2C">
        <w:rPr>
          <w:iCs/>
          <w:color w:val="000000"/>
          <w:sz w:val="22"/>
          <w:szCs w:val="22"/>
          <w:lang w:eastAsia="ru-RU"/>
        </w:rPr>
        <w:t>е и π;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пользоваться оценкой и прикидкой при практических расчетах;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</w:r>
    </w:p>
    <w:p w:rsidR="00DA4560" w:rsidRPr="00594B2C" w:rsidRDefault="00DA4560" w:rsidP="005D661F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находить значения числовых и буквенных выражений, осуществляя необходимые подстановки и преобразования;</w:t>
      </w:r>
    </w:p>
    <w:p w:rsidR="00DA4560" w:rsidRPr="00594B2C" w:rsidRDefault="00DA4560" w:rsidP="005D661F">
      <w:pPr>
        <w:pStyle w:val="a"/>
        <w:numPr>
          <w:ilvl w:val="0"/>
          <w:numId w:val="22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594B2C">
        <w:rPr>
          <w:rFonts w:ascii="Times New Roman" w:hAnsi="Times New Roman"/>
          <w:sz w:val="22"/>
          <w:szCs w:val="22"/>
        </w:rPr>
        <w:t xml:space="preserve">изображать схематически угол, величина которого выражена в градусах </w:t>
      </w:r>
      <w:r w:rsidRPr="00594B2C">
        <w:rPr>
          <w:rFonts w:ascii="Times New Roman" w:hAnsi="Times New Roman"/>
          <w:iCs/>
          <w:sz w:val="22"/>
          <w:szCs w:val="22"/>
        </w:rPr>
        <w:t>или радианах</w:t>
      </w:r>
      <w:r w:rsidRPr="00594B2C">
        <w:rPr>
          <w:rFonts w:ascii="Times New Roman" w:hAnsi="Times New Roman"/>
          <w:sz w:val="22"/>
          <w:szCs w:val="22"/>
        </w:rPr>
        <w:t xml:space="preserve">; </w:t>
      </w:r>
    </w:p>
    <w:p w:rsidR="00DA4560" w:rsidRPr="00594B2C" w:rsidRDefault="00DA4560" w:rsidP="005D661F">
      <w:pPr>
        <w:pStyle w:val="a"/>
        <w:numPr>
          <w:ilvl w:val="0"/>
          <w:numId w:val="22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594B2C">
        <w:rPr>
          <w:rFonts w:ascii="Times New Roman" w:hAnsi="Times New Roman"/>
          <w:sz w:val="22"/>
          <w:szCs w:val="22"/>
        </w:rPr>
        <w:t>использовать при решении задач табличные значения тригонометрических функций углов;</w:t>
      </w:r>
    </w:p>
    <w:p w:rsidR="00DA4560" w:rsidRPr="00594B2C" w:rsidRDefault="00DA4560" w:rsidP="005D661F">
      <w:pPr>
        <w:pStyle w:val="a"/>
        <w:numPr>
          <w:ilvl w:val="0"/>
          <w:numId w:val="22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594B2C">
        <w:rPr>
          <w:rFonts w:ascii="Times New Roman" w:hAnsi="Times New Roman"/>
          <w:iCs/>
          <w:color w:val="000000"/>
          <w:sz w:val="22"/>
          <w:szCs w:val="22"/>
        </w:rPr>
        <w:t xml:space="preserve">выполнять перевод величины угла из радианной меры в </w:t>
      </w:r>
      <w:proofErr w:type="gramStart"/>
      <w:r w:rsidRPr="00594B2C">
        <w:rPr>
          <w:rFonts w:ascii="Times New Roman" w:hAnsi="Times New Roman"/>
          <w:iCs/>
          <w:color w:val="000000"/>
          <w:sz w:val="22"/>
          <w:szCs w:val="22"/>
        </w:rPr>
        <w:t>градусную</w:t>
      </w:r>
      <w:proofErr w:type="gramEnd"/>
      <w:r w:rsidRPr="00594B2C">
        <w:rPr>
          <w:rFonts w:ascii="Times New Roman" w:hAnsi="Times New Roman"/>
          <w:iCs/>
          <w:color w:val="000000"/>
          <w:sz w:val="22"/>
          <w:szCs w:val="22"/>
        </w:rPr>
        <w:t xml:space="preserve"> и обратно.</w:t>
      </w:r>
    </w:p>
    <w:p w:rsidR="00DA4560" w:rsidRPr="00594B2C" w:rsidRDefault="00DA4560" w:rsidP="00342BD3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учебных предметов:</w:t>
      </w:r>
    </w:p>
    <w:p w:rsidR="00DA4560" w:rsidRPr="00594B2C" w:rsidRDefault="00DA4560" w:rsidP="005D661F">
      <w:pPr>
        <w:pStyle w:val="a0"/>
        <w:numPr>
          <w:ilvl w:val="0"/>
          <w:numId w:val="23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</w:r>
    </w:p>
    <w:p w:rsidR="00DA4560" w:rsidRPr="00594B2C" w:rsidRDefault="00DA4560" w:rsidP="005D661F">
      <w:pPr>
        <w:pStyle w:val="a0"/>
        <w:numPr>
          <w:ilvl w:val="0"/>
          <w:numId w:val="23"/>
        </w:numPr>
        <w:spacing w:after="0"/>
        <w:rPr>
          <w:sz w:val="22"/>
          <w:szCs w:val="22"/>
          <w:lang w:eastAsia="ru-RU"/>
        </w:rPr>
      </w:pPr>
      <w:r w:rsidRPr="00594B2C">
        <w:rPr>
          <w:color w:val="000000"/>
          <w:sz w:val="22"/>
          <w:szCs w:val="22"/>
          <w:lang w:eastAsia="ru-RU"/>
        </w:rPr>
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</w:r>
    </w:p>
    <w:p w:rsidR="00DA4560" w:rsidRPr="00594B2C" w:rsidRDefault="00DA4560" w:rsidP="00342BD3">
      <w:pPr>
        <w:pStyle w:val="a0"/>
        <w:numPr>
          <w:ilvl w:val="0"/>
          <w:numId w:val="0"/>
        </w:numPr>
        <w:spacing w:after="0"/>
        <w:ind w:left="360" w:hanging="360"/>
        <w:rPr>
          <w:b/>
          <w:sz w:val="22"/>
          <w:szCs w:val="22"/>
        </w:rPr>
      </w:pPr>
      <w:r w:rsidRPr="00594B2C">
        <w:rPr>
          <w:b/>
          <w:sz w:val="22"/>
          <w:szCs w:val="22"/>
        </w:rPr>
        <w:t>Уравнения и неравенства</w:t>
      </w:r>
    </w:p>
    <w:p w:rsidR="00DA4560" w:rsidRPr="00594B2C" w:rsidRDefault="00DA4560" w:rsidP="005D661F">
      <w:pPr>
        <w:pStyle w:val="a0"/>
        <w:numPr>
          <w:ilvl w:val="0"/>
          <w:numId w:val="24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</w:r>
    </w:p>
    <w:p w:rsidR="00DA4560" w:rsidRPr="00594B2C" w:rsidRDefault="00DA4560" w:rsidP="005D661F">
      <w:pPr>
        <w:pStyle w:val="a0"/>
        <w:numPr>
          <w:ilvl w:val="0"/>
          <w:numId w:val="24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использовать методы решения уравнений: приведение к виду «произведение равно нулю» или «частное равно нулю», замена переменных;</w:t>
      </w:r>
    </w:p>
    <w:p w:rsidR="00DA4560" w:rsidRPr="00594B2C" w:rsidRDefault="00DA4560" w:rsidP="005D661F">
      <w:pPr>
        <w:pStyle w:val="a0"/>
        <w:numPr>
          <w:ilvl w:val="0"/>
          <w:numId w:val="24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использовать метод интервалов для решения неравенств;</w:t>
      </w:r>
    </w:p>
    <w:p w:rsidR="00DA4560" w:rsidRPr="00594B2C" w:rsidRDefault="00DA4560" w:rsidP="005D661F">
      <w:pPr>
        <w:pStyle w:val="a0"/>
        <w:numPr>
          <w:ilvl w:val="0"/>
          <w:numId w:val="24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использовать графический метод для приближенного решения уравнений и неравенств;</w:t>
      </w:r>
    </w:p>
    <w:p w:rsidR="00DA4560" w:rsidRPr="00594B2C" w:rsidRDefault="00DA4560" w:rsidP="005D661F">
      <w:pPr>
        <w:pStyle w:val="a0"/>
        <w:numPr>
          <w:ilvl w:val="0"/>
          <w:numId w:val="24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изображать на тригонометрической окружности множество решений простейших тригонометрических уравнений и неравенств;</w:t>
      </w:r>
    </w:p>
    <w:p w:rsidR="00DA4560" w:rsidRPr="00594B2C" w:rsidRDefault="00DA4560" w:rsidP="005D661F">
      <w:pPr>
        <w:pStyle w:val="a0"/>
        <w:numPr>
          <w:ilvl w:val="0"/>
          <w:numId w:val="24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выполнять отбор корней уравнений или решений неравенств в соответствии с дополнительными условиями и ограничениями.</w:t>
      </w:r>
    </w:p>
    <w:p w:rsidR="00DA4560" w:rsidRPr="00594B2C" w:rsidRDefault="00DA4560" w:rsidP="00342BD3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учебных предметов:</w:t>
      </w:r>
    </w:p>
    <w:p w:rsidR="00DA4560" w:rsidRPr="00594B2C" w:rsidRDefault="00DA4560" w:rsidP="005D661F">
      <w:pPr>
        <w:pStyle w:val="a"/>
        <w:numPr>
          <w:ilvl w:val="0"/>
          <w:numId w:val="25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594B2C">
        <w:rPr>
          <w:rFonts w:ascii="Times New Roman" w:hAnsi="Times New Roman"/>
          <w:sz w:val="22"/>
          <w:szCs w:val="22"/>
        </w:rPr>
        <w:t>составлять и решать уравнения, системы уравнений и неравенства при решении задач других учебных предметов;</w:t>
      </w:r>
    </w:p>
    <w:p w:rsidR="00DA4560" w:rsidRPr="00594B2C" w:rsidRDefault="00DA4560" w:rsidP="005D661F">
      <w:pPr>
        <w:pStyle w:val="a0"/>
        <w:numPr>
          <w:ilvl w:val="0"/>
          <w:numId w:val="25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</w:r>
    </w:p>
    <w:p w:rsidR="00DA4560" w:rsidRPr="00594B2C" w:rsidRDefault="00DA4560" w:rsidP="005D661F">
      <w:pPr>
        <w:pStyle w:val="a6"/>
        <w:numPr>
          <w:ilvl w:val="0"/>
          <w:numId w:val="25"/>
        </w:numPr>
        <w:spacing w:line="276" w:lineRule="auto"/>
        <w:jc w:val="both"/>
        <w:rPr>
          <w:rFonts w:ascii="Times New Roman" w:hAnsi="Times New Roman"/>
        </w:rPr>
      </w:pPr>
      <w:r w:rsidRPr="00594B2C">
        <w:rPr>
          <w:rFonts w:ascii="Times New Roman" w:hAnsi="Times New Roman"/>
        </w:rPr>
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</w:r>
    </w:p>
    <w:p w:rsidR="00DA4560" w:rsidRPr="00594B2C" w:rsidRDefault="00DA4560" w:rsidP="00342BD3">
      <w:pPr>
        <w:pStyle w:val="a6"/>
        <w:spacing w:line="276" w:lineRule="auto"/>
        <w:jc w:val="both"/>
        <w:rPr>
          <w:rFonts w:ascii="Times New Roman" w:hAnsi="Times New Roman"/>
          <w:b/>
        </w:rPr>
      </w:pPr>
      <w:r w:rsidRPr="00594B2C">
        <w:rPr>
          <w:rFonts w:ascii="Times New Roman" w:hAnsi="Times New Roman"/>
          <w:b/>
        </w:rPr>
        <w:t>Функции</w:t>
      </w:r>
    </w:p>
    <w:p w:rsidR="00342BD3" w:rsidRPr="00594B2C" w:rsidRDefault="00342BD3" w:rsidP="005D661F">
      <w:pPr>
        <w:pStyle w:val="a0"/>
        <w:numPr>
          <w:ilvl w:val="0"/>
          <w:numId w:val="26"/>
        </w:numPr>
        <w:spacing w:after="0"/>
        <w:rPr>
          <w:color w:val="000000"/>
          <w:sz w:val="22"/>
          <w:szCs w:val="22"/>
          <w:lang w:eastAsia="ru-RU"/>
        </w:rPr>
      </w:pPr>
      <w:r w:rsidRPr="00594B2C">
        <w:rPr>
          <w:sz w:val="22"/>
          <w:szCs w:val="22"/>
        </w:rPr>
        <w:t xml:space="preserve"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</w:r>
      <w:proofErr w:type="spellStart"/>
      <w:r w:rsidRPr="00594B2C">
        <w:rPr>
          <w:sz w:val="22"/>
          <w:szCs w:val="22"/>
        </w:rPr>
        <w:t>знакопостоянства</w:t>
      </w:r>
      <w:proofErr w:type="spellEnd"/>
      <w:r w:rsidRPr="00594B2C">
        <w:rPr>
          <w:sz w:val="22"/>
          <w:szCs w:val="22"/>
        </w:rPr>
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</w:r>
    </w:p>
    <w:p w:rsidR="00342BD3" w:rsidRPr="00594B2C" w:rsidRDefault="00342BD3" w:rsidP="005D661F">
      <w:pPr>
        <w:pStyle w:val="a0"/>
        <w:numPr>
          <w:ilvl w:val="0"/>
          <w:numId w:val="26"/>
        </w:numPr>
        <w:spacing w:after="0"/>
        <w:rPr>
          <w:color w:val="000000"/>
          <w:sz w:val="22"/>
          <w:szCs w:val="22"/>
          <w:lang w:eastAsia="ru-RU"/>
        </w:rPr>
      </w:pPr>
      <w:r w:rsidRPr="00594B2C">
        <w:rPr>
          <w:sz w:val="22"/>
          <w:szCs w:val="22"/>
        </w:rPr>
        <w:lastRenderedPageBreak/>
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</w:r>
    </w:p>
    <w:p w:rsidR="00342BD3" w:rsidRPr="00594B2C" w:rsidRDefault="00342BD3" w:rsidP="005D661F">
      <w:pPr>
        <w:numPr>
          <w:ilvl w:val="0"/>
          <w:numId w:val="26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 xml:space="preserve">определять значение функции по значению аргумента при различных способах задания функции; </w:t>
      </w:r>
    </w:p>
    <w:p w:rsidR="00342BD3" w:rsidRPr="00594B2C" w:rsidRDefault="00342BD3" w:rsidP="005D661F">
      <w:pPr>
        <w:numPr>
          <w:ilvl w:val="0"/>
          <w:numId w:val="26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строить графики изученных функций;</w:t>
      </w:r>
    </w:p>
    <w:p w:rsidR="00342BD3" w:rsidRPr="00594B2C" w:rsidRDefault="00342BD3" w:rsidP="005D661F">
      <w:pPr>
        <w:pStyle w:val="a0"/>
        <w:numPr>
          <w:ilvl w:val="0"/>
          <w:numId w:val="26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</w:r>
    </w:p>
    <w:p w:rsidR="00342BD3" w:rsidRPr="00594B2C" w:rsidRDefault="00342BD3" w:rsidP="005D661F">
      <w:pPr>
        <w:pStyle w:val="a0"/>
        <w:numPr>
          <w:ilvl w:val="0"/>
          <w:numId w:val="26"/>
        </w:numPr>
        <w:spacing w:after="0"/>
        <w:rPr>
          <w:sz w:val="22"/>
          <w:szCs w:val="22"/>
          <w:lang w:eastAsia="ru-RU"/>
        </w:rPr>
      </w:pPr>
      <w:r w:rsidRPr="00594B2C">
        <w:rPr>
          <w:sz w:val="22"/>
          <w:szCs w:val="22"/>
          <w:lang w:eastAsia="ru-RU"/>
        </w:rPr>
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</w:r>
      <w:r w:rsidRPr="00594B2C">
        <w:rPr>
          <w:iCs/>
          <w:sz w:val="22"/>
          <w:szCs w:val="22"/>
          <w:lang w:eastAsia="ru-RU"/>
        </w:rPr>
        <w:t>асимптоты, нули функции и т.д</w:t>
      </w:r>
      <w:r w:rsidRPr="00594B2C">
        <w:rPr>
          <w:sz w:val="22"/>
          <w:szCs w:val="22"/>
          <w:lang w:eastAsia="ru-RU"/>
        </w:rPr>
        <w:t>.);</w:t>
      </w:r>
    </w:p>
    <w:p w:rsidR="00342BD3" w:rsidRPr="00594B2C" w:rsidRDefault="00342BD3" w:rsidP="005D661F">
      <w:pPr>
        <w:pStyle w:val="a0"/>
        <w:numPr>
          <w:ilvl w:val="0"/>
          <w:numId w:val="26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решать уравнения, простейшие системы уравнений, используя свойства функций и их графиков.</w:t>
      </w:r>
    </w:p>
    <w:p w:rsidR="00342BD3" w:rsidRPr="00594B2C" w:rsidRDefault="00342BD3" w:rsidP="00342BD3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учебных предметов:</w:t>
      </w:r>
    </w:p>
    <w:p w:rsidR="00342BD3" w:rsidRPr="00594B2C" w:rsidRDefault="00342BD3" w:rsidP="005D661F">
      <w:pPr>
        <w:numPr>
          <w:ilvl w:val="0"/>
          <w:numId w:val="27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</w:t>
      </w:r>
      <w:proofErr w:type="spellStart"/>
      <w:r w:rsidRPr="00594B2C">
        <w:rPr>
          <w:rFonts w:ascii="Times New Roman" w:hAnsi="Times New Roman" w:cs="Times New Roman"/>
        </w:rPr>
        <w:t>знакопостоянства</w:t>
      </w:r>
      <w:proofErr w:type="spellEnd"/>
      <w:r w:rsidRPr="00594B2C">
        <w:rPr>
          <w:rFonts w:ascii="Times New Roman" w:hAnsi="Times New Roman" w:cs="Times New Roman"/>
        </w:rPr>
        <w:t xml:space="preserve">, асимптоты, период и т.п.); </w:t>
      </w:r>
    </w:p>
    <w:p w:rsidR="00342BD3" w:rsidRPr="00594B2C" w:rsidRDefault="00342BD3" w:rsidP="005D661F">
      <w:pPr>
        <w:numPr>
          <w:ilvl w:val="0"/>
          <w:numId w:val="27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интерпретировать свойства в контексте конкретной практической ситуации;</w:t>
      </w:r>
    </w:p>
    <w:p w:rsidR="00DA4560" w:rsidRPr="00594B2C" w:rsidRDefault="00342BD3" w:rsidP="005D661F">
      <w:pPr>
        <w:pStyle w:val="a6"/>
        <w:numPr>
          <w:ilvl w:val="0"/>
          <w:numId w:val="27"/>
        </w:numPr>
        <w:spacing w:line="276" w:lineRule="auto"/>
        <w:jc w:val="both"/>
        <w:rPr>
          <w:rFonts w:ascii="Times New Roman" w:hAnsi="Times New Roman"/>
        </w:rPr>
      </w:pPr>
      <w:r w:rsidRPr="00594B2C">
        <w:rPr>
          <w:rFonts w:ascii="Times New Roman" w:hAnsi="Times New Roman"/>
        </w:rPr>
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</w:r>
    </w:p>
    <w:p w:rsidR="00342BD3" w:rsidRPr="00594B2C" w:rsidRDefault="00342BD3" w:rsidP="00342BD3">
      <w:pPr>
        <w:pStyle w:val="a6"/>
        <w:spacing w:line="276" w:lineRule="auto"/>
        <w:jc w:val="both"/>
        <w:rPr>
          <w:rFonts w:ascii="Times New Roman" w:hAnsi="Times New Roman"/>
          <w:b/>
          <w:bCs/>
        </w:rPr>
      </w:pPr>
      <w:r w:rsidRPr="00594B2C">
        <w:rPr>
          <w:rFonts w:ascii="Times New Roman" w:hAnsi="Times New Roman"/>
          <w:b/>
          <w:bCs/>
        </w:rPr>
        <w:t>Текстовые задачи</w:t>
      </w:r>
    </w:p>
    <w:p w:rsidR="00342BD3" w:rsidRPr="00594B2C" w:rsidRDefault="00342BD3" w:rsidP="005D661F">
      <w:pPr>
        <w:pStyle w:val="aa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Решать задачи разных типов, в том числе задачи повышенной трудности;</w:t>
      </w:r>
    </w:p>
    <w:p w:rsidR="00342BD3" w:rsidRPr="00594B2C" w:rsidRDefault="00342BD3" w:rsidP="005D661F">
      <w:pPr>
        <w:pStyle w:val="aa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выбирать оптимальный метод решения задачи, рассматривая различные методы;</w:t>
      </w:r>
    </w:p>
    <w:p w:rsidR="00342BD3" w:rsidRPr="00594B2C" w:rsidRDefault="00342BD3" w:rsidP="005D661F">
      <w:pPr>
        <w:pStyle w:val="aa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строить модель решения задачи, проводить доказательные рассуждения;</w:t>
      </w:r>
    </w:p>
    <w:p w:rsidR="00342BD3" w:rsidRPr="00594B2C" w:rsidRDefault="00342BD3" w:rsidP="005D661F">
      <w:pPr>
        <w:pStyle w:val="aa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решать задачи, требующие перебора вариантов, проверки условий, выбора оптимального результата;</w:t>
      </w:r>
    </w:p>
    <w:p w:rsidR="00342BD3" w:rsidRPr="00594B2C" w:rsidRDefault="00342BD3" w:rsidP="005D661F">
      <w:pPr>
        <w:pStyle w:val="aa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  <w:color w:val="000000"/>
        </w:rPr>
        <w:t>анализировать и интерпретировать результаты в контексте условия задачи, выбирать решения, не противоречащие контексту;</w:t>
      </w:r>
    </w:p>
    <w:p w:rsidR="00342BD3" w:rsidRPr="00594B2C" w:rsidRDefault="00342BD3" w:rsidP="005D661F">
      <w:pPr>
        <w:pStyle w:val="aa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переводить при решении задачи информацию из одной формы в другую, используя при необходимости схемы, таблицы, графики, диаграммы;</w:t>
      </w:r>
    </w:p>
    <w:p w:rsidR="00342BD3" w:rsidRPr="00594B2C" w:rsidRDefault="00342BD3" w:rsidP="00594B2C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342BD3" w:rsidRPr="00594B2C" w:rsidRDefault="00342BD3" w:rsidP="005D661F">
      <w:pPr>
        <w:pStyle w:val="a6"/>
        <w:numPr>
          <w:ilvl w:val="0"/>
          <w:numId w:val="29"/>
        </w:numPr>
        <w:spacing w:line="276" w:lineRule="auto"/>
        <w:jc w:val="both"/>
        <w:rPr>
          <w:rFonts w:ascii="Times New Roman" w:hAnsi="Times New Roman"/>
        </w:rPr>
      </w:pPr>
      <w:r w:rsidRPr="00594B2C">
        <w:rPr>
          <w:rFonts w:ascii="Times New Roman" w:hAnsi="Times New Roman"/>
        </w:rPr>
        <w:t>решать практические задачи и задачи из других предметов</w:t>
      </w:r>
    </w:p>
    <w:p w:rsidR="001D07CC" w:rsidRPr="004410B3" w:rsidRDefault="001D07CC" w:rsidP="004410B3">
      <w:pPr>
        <w:pStyle w:val="a6"/>
        <w:spacing w:line="276" w:lineRule="auto"/>
        <w:jc w:val="both"/>
        <w:rPr>
          <w:rFonts w:ascii="Times New Roman" w:hAnsi="Times New Roman"/>
          <w:b/>
        </w:rPr>
      </w:pPr>
    </w:p>
    <w:p w:rsidR="00396793" w:rsidRDefault="00DF281F" w:rsidP="00150D28">
      <w:pPr>
        <w:shd w:val="clear" w:color="auto" w:fill="FFFFFF"/>
        <w:spacing w:after="0"/>
        <w:contextualSpacing/>
        <w:textAlignment w:val="baseline"/>
        <w:rPr>
          <w:rFonts w:ascii="Times New Roman" w:eastAsia="Times New Roman" w:hAnsi="Times New Roman" w:cs="Times New Roman"/>
          <w:b/>
        </w:rPr>
      </w:pPr>
      <w:r w:rsidRPr="00933A51">
        <w:rPr>
          <w:rFonts w:ascii="Times New Roman" w:eastAsia="Times New Roman" w:hAnsi="Times New Roman" w:cs="Times New Roman"/>
          <w:b/>
        </w:rPr>
        <w:t>Содержание предмета</w:t>
      </w:r>
      <w:r w:rsidR="00794DA1">
        <w:rPr>
          <w:rFonts w:ascii="Times New Roman" w:eastAsia="Times New Roman" w:hAnsi="Times New Roman" w:cs="Times New Roman"/>
          <w:b/>
        </w:rPr>
        <w:t xml:space="preserve"> «Алгебра и начала анализа».</w:t>
      </w:r>
    </w:p>
    <w:p w:rsidR="00F67F5C" w:rsidRPr="00F67F5C" w:rsidRDefault="00F67F5C" w:rsidP="00F67F5C">
      <w:pPr>
        <w:spacing w:after="0"/>
        <w:jc w:val="both"/>
        <w:rPr>
          <w:rFonts w:ascii="Times New Roman" w:hAnsi="Times New Roman" w:cs="Times New Roman"/>
          <w:b/>
        </w:rPr>
      </w:pPr>
      <w:r w:rsidRPr="00F67F5C">
        <w:rPr>
          <w:rFonts w:ascii="Times New Roman" w:hAnsi="Times New Roman" w:cs="Times New Roman"/>
          <w:b/>
        </w:rPr>
        <w:t>Повторение.</w:t>
      </w:r>
      <w:r w:rsidR="009A0FB2">
        <w:rPr>
          <w:rFonts w:ascii="Times New Roman" w:hAnsi="Times New Roman" w:cs="Times New Roman"/>
          <w:b/>
        </w:rPr>
        <w:t xml:space="preserve"> (4 часа)</w:t>
      </w:r>
    </w:p>
    <w:p w:rsidR="00F67F5C" w:rsidRDefault="00F67F5C" w:rsidP="00F67F5C">
      <w:pPr>
        <w:spacing w:after="0"/>
        <w:jc w:val="both"/>
        <w:rPr>
          <w:rFonts w:ascii="Times New Roman" w:hAnsi="Times New Roman" w:cs="Times New Roman"/>
        </w:rPr>
      </w:pPr>
      <w:r w:rsidRPr="00F67F5C">
        <w:rPr>
          <w:rFonts w:ascii="Times New Roman" w:hAnsi="Times New Roman" w:cs="Times New Roman"/>
        </w:rPr>
        <w:t xml:space="preserve"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ств степеней и корней, многочленов, преобразований многочленов и дробно-рациональных </w:t>
      </w:r>
      <w:proofErr w:type="spellStart"/>
      <w:r w:rsidRPr="00F67F5C">
        <w:rPr>
          <w:rFonts w:ascii="Times New Roman" w:hAnsi="Times New Roman" w:cs="Times New Roman"/>
        </w:rPr>
        <w:t>выражений</w:t>
      </w:r>
      <w:proofErr w:type="gramStart"/>
      <w:r w:rsidRPr="00F67F5C">
        <w:rPr>
          <w:rFonts w:ascii="Times New Roman" w:hAnsi="Times New Roman" w:cs="Times New Roman"/>
        </w:rPr>
        <w:t>.Р</w:t>
      </w:r>
      <w:proofErr w:type="gramEnd"/>
      <w:r w:rsidRPr="00F67F5C">
        <w:rPr>
          <w:rFonts w:ascii="Times New Roman" w:hAnsi="Times New Roman" w:cs="Times New Roman"/>
        </w:rPr>
        <w:t>ешение</w:t>
      </w:r>
      <w:proofErr w:type="spellEnd"/>
      <w:r w:rsidRPr="00F67F5C">
        <w:rPr>
          <w:rFonts w:ascii="Times New Roman" w:hAnsi="Times New Roman" w:cs="Times New Roman"/>
        </w:rPr>
        <w:t xml:space="preserve"> задач с использованием градусной меры угла. Модуль числа и его </w:t>
      </w:r>
      <w:proofErr w:type="spellStart"/>
      <w:r w:rsidRPr="00F67F5C">
        <w:rPr>
          <w:rFonts w:ascii="Times New Roman" w:hAnsi="Times New Roman" w:cs="Times New Roman"/>
        </w:rPr>
        <w:t>свойства</w:t>
      </w:r>
      <w:proofErr w:type="gramStart"/>
      <w:r w:rsidRPr="00F67F5C">
        <w:rPr>
          <w:rFonts w:ascii="Times New Roman" w:hAnsi="Times New Roman" w:cs="Times New Roman"/>
        </w:rPr>
        <w:t>.Р</w:t>
      </w:r>
      <w:proofErr w:type="gramEnd"/>
      <w:r w:rsidRPr="00F67F5C">
        <w:rPr>
          <w:rFonts w:ascii="Times New Roman" w:hAnsi="Times New Roman" w:cs="Times New Roman"/>
        </w:rPr>
        <w:t>ешение</w:t>
      </w:r>
      <w:proofErr w:type="spellEnd"/>
      <w:r w:rsidRPr="00F67F5C">
        <w:rPr>
          <w:rFonts w:ascii="Times New Roman" w:hAnsi="Times New Roman" w:cs="Times New Roman"/>
        </w:rPr>
        <w:t xml:space="preserve">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</w:t>
      </w:r>
      <w:proofErr w:type="spellStart"/>
      <w:r w:rsidRPr="00F67F5C">
        <w:rPr>
          <w:rFonts w:ascii="Times New Roman" w:hAnsi="Times New Roman" w:cs="Times New Roman"/>
        </w:rPr>
        <w:t>промежутков</w:t>
      </w:r>
      <w:proofErr w:type="gramStart"/>
      <w:r w:rsidRPr="00F67F5C">
        <w:rPr>
          <w:rFonts w:ascii="Times New Roman" w:hAnsi="Times New Roman" w:cs="Times New Roman"/>
        </w:rPr>
        <w:t>.Р</w:t>
      </w:r>
      <w:proofErr w:type="gramEnd"/>
      <w:r w:rsidRPr="00F67F5C">
        <w:rPr>
          <w:rFonts w:ascii="Times New Roman" w:hAnsi="Times New Roman" w:cs="Times New Roman"/>
        </w:rPr>
        <w:t>ешение</w:t>
      </w:r>
      <w:proofErr w:type="spellEnd"/>
      <w:r w:rsidRPr="00F67F5C">
        <w:rPr>
          <w:rFonts w:ascii="Times New Roman" w:hAnsi="Times New Roman" w:cs="Times New Roman"/>
        </w:rPr>
        <w:t xml:space="preserve">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</w:t>
      </w:r>
      <w:proofErr w:type="gramStart"/>
      <w:r w:rsidRPr="00F67F5C">
        <w:rPr>
          <w:rFonts w:ascii="Times New Roman" w:hAnsi="Times New Roman" w:cs="Times New Roman"/>
        </w:rPr>
        <w:t xml:space="preserve"> </w:t>
      </w:r>
      <w:r w:rsidRPr="00F67F5C">
        <w:rPr>
          <w:rFonts w:ascii="Times New Roman" w:hAnsi="Times New Roman" w:cs="Times New Roman"/>
          <w:position w:val="-10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4pt;height:20.4pt" o:ole="">
            <v:imagedata r:id="rId10" o:title=""/>
          </v:shape>
          <o:OLEObject Type="Embed" ProgID="Equation.DSMT4" ShapeID="_x0000_i1025" DrawAspect="Content" ObjectID="_1726852500" r:id="rId11"/>
        </w:object>
      </w:r>
      <w:r w:rsidRPr="00F67F5C">
        <w:rPr>
          <w:rFonts w:ascii="Times New Roman" w:hAnsi="Times New Roman" w:cs="Times New Roman"/>
        </w:rPr>
        <w:t>.</w:t>
      </w:r>
      <w:proofErr w:type="gramEnd"/>
      <w:r w:rsidRPr="00F67F5C">
        <w:rPr>
          <w:rFonts w:ascii="Times New Roman" w:hAnsi="Times New Roman" w:cs="Times New Roman"/>
        </w:rPr>
        <w:t>Графическое решение уравнений и неравенств.</w:t>
      </w:r>
    </w:p>
    <w:p w:rsidR="009675EA" w:rsidRPr="009675EA" w:rsidRDefault="009675EA" w:rsidP="009675EA">
      <w:pPr>
        <w:spacing w:after="0"/>
        <w:jc w:val="both"/>
        <w:rPr>
          <w:rFonts w:ascii="Times New Roman" w:hAnsi="Times New Roman" w:cs="Times New Roman"/>
          <w:b/>
        </w:rPr>
      </w:pPr>
      <w:r w:rsidRPr="009675EA">
        <w:rPr>
          <w:rFonts w:ascii="Times New Roman" w:hAnsi="Times New Roman" w:cs="Times New Roman"/>
          <w:b/>
        </w:rPr>
        <w:t>Действительные числа</w:t>
      </w:r>
      <w:r>
        <w:rPr>
          <w:rFonts w:ascii="Times New Roman" w:hAnsi="Times New Roman" w:cs="Times New Roman"/>
          <w:b/>
        </w:rPr>
        <w:t>(12 часов)</w:t>
      </w:r>
    </w:p>
    <w:p w:rsidR="009675EA" w:rsidRPr="009675EA" w:rsidRDefault="009675EA" w:rsidP="009675EA">
      <w:pPr>
        <w:spacing w:after="0"/>
        <w:jc w:val="both"/>
        <w:rPr>
          <w:rFonts w:ascii="Times New Roman" w:hAnsi="Times New Roman" w:cs="Times New Roman"/>
        </w:rPr>
      </w:pPr>
      <w:r w:rsidRPr="009675EA">
        <w:rPr>
          <w:rFonts w:ascii="Times New Roman" w:hAnsi="Times New Roman" w:cs="Times New Roman"/>
        </w:rPr>
        <w:t xml:space="preserve">Натуральные и целые числа. Делимость чисел. Основная теорема арифметики натуральных чисел. Рациональные, иррациональные, действительные числа, </w:t>
      </w:r>
      <w:proofErr w:type="gramStart"/>
      <w:r w:rsidRPr="009675EA">
        <w:rPr>
          <w:rFonts w:ascii="Times New Roman" w:hAnsi="Times New Roman" w:cs="Times New Roman"/>
        </w:rPr>
        <w:t>числовая</w:t>
      </w:r>
      <w:proofErr w:type="gramEnd"/>
      <w:r w:rsidRPr="009675EA">
        <w:rPr>
          <w:rFonts w:ascii="Times New Roman" w:hAnsi="Times New Roman" w:cs="Times New Roman"/>
        </w:rPr>
        <w:t xml:space="preserve"> прямая. Числовые неравенства. Аксиоматика действительных чисел. Модуль действительного числа. Метод математической индукции.</w:t>
      </w:r>
    </w:p>
    <w:p w:rsidR="009675EA" w:rsidRPr="009675EA" w:rsidRDefault="009675EA" w:rsidP="009675EA">
      <w:pPr>
        <w:spacing w:after="0"/>
        <w:jc w:val="both"/>
        <w:rPr>
          <w:rFonts w:ascii="Times New Roman" w:hAnsi="Times New Roman" w:cs="Times New Roman"/>
          <w:b/>
        </w:rPr>
      </w:pPr>
      <w:r w:rsidRPr="009675EA">
        <w:rPr>
          <w:rFonts w:ascii="Times New Roman" w:hAnsi="Times New Roman" w:cs="Times New Roman"/>
          <w:b/>
        </w:rPr>
        <w:lastRenderedPageBreak/>
        <w:t>Числовые функции  (9 часов)</w:t>
      </w:r>
    </w:p>
    <w:p w:rsidR="009675EA" w:rsidRPr="00F67F5C" w:rsidRDefault="009675EA" w:rsidP="009675EA">
      <w:pPr>
        <w:spacing w:after="0"/>
        <w:jc w:val="both"/>
        <w:rPr>
          <w:rFonts w:ascii="Times New Roman" w:hAnsi="Times New Roman" w:cs="Times New Roman"/>
        </w:rPr>
      </w:pPr>
      <w:r w:rsidRPr="009675EA">
        <w:rPr>
          <w:rFonts w:ascii="Times New Roman" w:hAnsi="Times New Roman" w:cs="Times New Roman"/>
        </w:rPr>
        <w:t>Определение числовой функции, способы ее задания, свойства функций. Периодические и обратные функции.</w:t>
      </w:r>
    </w:p>
    <w:p w:rsidR="009675EA" w:rsidRDefault="009675EA" w:rsidP="00F67F5C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Числа и выражения</w:t>
      </w:r>
    </w:p>
    <w:p w:rsidR="009675EA" w:rsidRPr="009675EA" w:rsidRDefault="009675EA" w:rsidP="009675EA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Комплексные числа (7 часов)</w:t>
      </w:r>
    </w:p>
    <w:p w:rsidR="00071F2A" w:rsidRPr="009675EA" w:rsidRDefault="009675EA" w:rsidP="00F67F5C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</w:rPr>
      </w:pPr>
      <w:r w:rsidRPr="009675EA">
        <w:rPr>
          <w:rFonts w:ascii="Times New Roman" w:hAnsi="Times New Roman" w:cs="Times New Roman"/>
        </w:rPr>
        <w:t>Комплексные числа и арифметические операции над ними. Комплексные числа и координатная плоскость. Тригонометрическая форма записи комплексного числа. Комплексные числа и квадратные уравнения. Возведение комплексного числа в степень. Извлечение квадратного и кубического корня из комплексного числа.</w:t>
      </w:r>
    </w:p>
    <w:p w:rsidR="009675EA" w:rsidRPr="009675EA" w:rsidRDefault="00F67F5C" w:rsidP="009675EA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</w:rPr>
      </w:pPr>
      <w:r w:rsidRPr="00F67F5C">
        <w:rPr>
          <w:rFonts w:ascii="Times New Roman" w:hAnsi="Times New Roman" w:cs="Times New Roman"/>
        </w:rPr>
        <w:t xml:space="preserve">Корень n-й степени и его свойства. Понятие предела числовой последовательности. Степень с действительным показателем, свойства степени. Действия с корнями натуральной степени из чисел, тождественные преобразования выражений, включающих степени и </w:t>
      </w:r>
      <w:proofErr w:type="spellStart"/>
      <w:r w:rsidRPr="00F67F5C">
        <w:rPr>
          <w:rFonts w:ascii="Times New Roman" w:hAnsi="Times New Roman" w:cs="Times New Roman"/>
        </w:rPr>
        <w:t>корни</w:t>
      </w:r>
      <w:proofErr w:type="gramStart"/>
      <w:r w:rsidRPr="00F67F5C">
        <w:rPr>
          <w:rFonts w:ascii="Times New Roman" w:hAnsi="Times New Roman" w:cs="Times New Roman"/>
        </w:rPr>
        <w:t>.Л</w:t>
      </w:r>
      <w:proofErr w:type="gramEnd"/>
      <w:r w:rsidRPr="00F67F5C">
        <w:rPr>
          <w:rFonts w:ascii="Times New Roman" w:hAnsi="Times New Roman" w:cs="Times New Roman"/>
        </w:rPr>
        <w:t>огарифм</w:t>
      </w:r>
      <w:proofErr w:type="spellEnd"/>
      <w:r w:rsidRPr="00F67F5C">
        <w:rPr>
          <w:rFonts w:ascii="Times New Roman" w:hAnsi="Times New Roman" w:cs="Times New Roman"/>
        </w:rPr>
        <w:t xml:space="preserve"> числа. Десятичные и натуральные логарифмы. Число е. Логарифмические тождества. Действия с логарифмами чисел; простейшие преобразования выражений, включающих логарифмы. Изображение на числовой прямой целых и рациональных чисел, корней натуральной степени из чисел, логарифмов чисел. Тригонометрическая окружность, радианная мера угла. Синус, косинус, тангенс, котангенс произвольного угла. Основное тригонометрическое тождество и следствия из него. Значения тригонометрических функций для углов 0°, 30°, 45°, 60°, 90°, 180°, 270° (</w:t>
      </w:r>
      <w:r w:rsidRPr="00F67F5C">
        <w:rPr>
          <w:rFonts w:ascii="Times New Roman" w:hAnsi="Times New Roman" w:cs="Times New Roman"/>
          <w:position w:val="-28"/>
        </w:rPr>
        <w:object w:dxaOrig="1460" w:dyaOrig="720">
          <v:shape id="_x0000_i1026" type="#_x0000_t75" style="width:72.6pt;height:36.6pt" o:ole="">
            <v:imagedata r:id="rId12" o:title=""/>
          </v:shape>
          <o:OLEObject Type="Embed" ProgID="Equation.DSMT4" ShapeID="_x0000_i1026" DrawAspect="Content" ObjectID="_1726852501" r:id="rId13"/>
        </w:object>
      </w:r>
      <w:r w:rsidRPr="00F67F5C">
        <w:rPr>
          <w:rFonts w:ascii="Times New Roman" w:hAnsi="Times New Roman" w:cs="Times New Roman"/>
        </w:rPr>
        <w:t xml:space="preserve"> рад). Формулы приведения, сложения, формулы двойного и половинного угла.</w:t>
      </w:r>
    </w:p>
    <w:p w:rsidR="009675EA" w:rsidRDefault="009675EA" w:rsidP="009675EA">
      <w:pPr>
        <w:pStyle w:val="a5"/>
        <w:spacing w:before="0" w:beforeAutospacing="0" w:after="0" w:afterAutospacing="0"/>
        <w:rPr>
          <w:rFonts w:ascii="&amp;quot" w:hAnsi="&amp;quot"/>
        </w:rPr>
      </w:pPr>
      <w:r>
        <w:rPr>
          <w:rFonts w:ascii="&amp;quot" w:hAnsi="&amp;quot"/>
          <w:b/>
          <w:bCs/>
        </w:rPr>
        <w:t>Тригонометрические функции (24 часа)</w:t>
      </w:r>
      <w:r>
        <w:rPr>
          <w:rFonts w:ascii="&amp;quot" w:hAnsi="&amp;quot"/>
        </w:rPr>
        <w:t xml:space="preserve"> Числовая окружность. Длина дуги единичной окружности Числовая окружность на координатной плоскости. Синус и косинус. Тангенс и котангенс. Тригонометрические функции числового аргумента. Тригонометрические функции углового аргумента. Формулы приведения. Функция y=</w:t>
      </w:r>
      <w:proofErr w:type="spellStart"/>
      <w:r>
        <w:rPr>
          <w:rFonts w:ascii="&amp;quot" w:hAnsi="&amp;quot"/>
        </w:rPr>
        <w:t>sinx</w:t>
      </w:r>
      <w:proofErr w:type="spellEnd"/>
      <w:r>
        <w:rPr>
          <w:rFonts w:ascii="&amp;quot" w:hAnsi="&amp;quot"/>
        </w:rPr>
        <w:t>, её свойства и график</w:t>
      </w:r>
      <w:proofErr w:type="gramStart"/>
      <w:r>
        <w:rPr>
          <w:rFonts w:ascii="&amp;quot" w:hAnsi="&amp;quot"/>
        </w:rPr>
        <w:t xml:space="preserve"> .</w:t>
      </w:r>
      <w:proofErr w:type="gramEnd"/>
      <w:r>
        <w:rPr>
          <w:rFonts w:ascii="&amp;quot" w:hAnsi="&amp;quot"/>
        </w:rPr>
        <w:t>Функция y=</w:t>
      </w:r>
      <w:proofErr w:type="spellStart"/>
      <w:r>
        <w:rPr>
          <w:rFonts w:ascii="&amp;quot" w:hAnsi="&amp;quot"/>
        </w:rPr>
        <w:t>sinx</w:t>
      </w:r>
      <w:proofErr w:type="spellEnd"/>
      <w:r>
        <w:rPr>
          <w:rFonts w:ascii="&amp;quot" w:hAnsi="&amp;quot"/>
        </w:rPr>
        <w:t>, её свойства и график. Функция y=</w:t>
      </w:r>
      <w:proofErr w:type="spellStart"/>
      <w:r>
        <w:rPr>
          <w:rFonts w:ascii="&amp;quot" w:hAnsi="&amp;quot"/>
        </w:rPr>
        <w:t>cosx</w:t>
      </w:r>
      <w:proofErr w:type="spellEnd"/>
      <w:r>
        <w:rPr>
          <w:rFonts w:ascii="&amp;quot" w:hAnsi="&amp;quot"/>
        </w:rPr>
        <w:t>, её свойства и график. Периодичность функций у=</w:t>
      </w:r>
      <w:proofErr w:type="spellStart"/>
      <w:r>
        <w:rPr>
          <w:rFonts w:ascii="&amp;quot" w:hAnsi="&amp;quot"/>
        </w:rPr>
        <w:t>sinx</w:t>
      </w:r>
      <w:proofErr w:type="spellEnd"/>
      <w:r>
        <w:rPr>
          <w:rFonts w:ascii="&amp;quot" w:hAnsi="&amp;quot"/>
        </w:rPr>
        <w:t xml:space="preserve"> и y=</w:t>
      </w:r>
      <w:proofErr w:type="spellStart"/>
      <w:r>
        <w:rPr>
          <w:rFonts w:ascii="&amp;quot" w:hAnsi="&amp;quot"/>
        </w:rPr>
        <w:t>cosx</w:t>
      </w:r>
      <w:proofErr w:type="spellEnd"/>
      <w:r>
        <w:rPr>
          <w:rFonts w:ascii="&amp;quot" w:hAnsi="&amp;quot"/>
        </w:rPr>
        <w:t>. График функции у=</w:t>
      </w:r>
      <w:proofErr w:type="spellStart"/>
      <w:r>
        <w:rPr>
          <w:rFonts w:ascii="&amp;quot" w:hAnsi="&amp;quot"/>
        </w:rPr>
        <w:t>mf</w:t>
      </w:r>
      <w:proofErr w:type="spellEnd"/>
      <w:r>
        <w:rPr>
          <w:rFonts w:ascii="&amp;quot" w:hAnsi="&amp;quot"/>
        </w:rPr>
        <w:t>(x). График функции у=f(</w:t>
      </w:r>
      <w:proofErr w:type="spellStart"/>
      <w:r>
        <w:rPr>
          <w:rFonts w:ascii="&amp;quot" w:hAnsi="&amp;quot"/>
        </w:rPr>
        <w:t>kx</w:t>
      </w:r>
      <w:proofErr w:type="spellEnd"/>
      <w:r>
        <w:rPr>
          <w:rFonts w:ascii="&amp;quot" w:hAnsi="&amp;quot"/>
        </w:rPr>
        <w:t>). График гармонического колебания. Функция у=</w:t>
      </w:r>
      <w:proofErr w:type="spellStart"/>
      <w:r>
        <w:rPr>
          <w:rFonts w:ascii="&amp;quot" w:hAnsi="&amp;quot"/>
        </w:rPr>
        <w:t>tg</w:t>
      </w:r>
      <w:proofErr w:type="gramStart"/>
      <w:r>
        <w:rPr>
          <w:rFonts w:ascii="&amp;quot" w:hAnsi="&amp;quot"/>
        </w:rPr>
        <w:t>х</w:t>
      </w:r>
      <w:proofErr w:type="spellEnd"/>
      <w:proofErr w:type="gramEnd"/>
      <w:r>
        <w:rPr>
          <w:rFonts w:ascii="&amp;quot" w:hAnsi="&amp;quot"/>
        </w:rPr>
        <w:t>, у=</w:t>
      </w:r>
      <w:proofErr w:type="spellStart"/>
      <w:r>
        <w:rPr>
          <w:rFonts w:ascii="&amp;quot" w:hAnsi="&amp;quot"/>
        </w:rPr>
        <w:t>ctgх</w:t>
      </w:r>
      <w:proofErr w:type="spellEnd"/>
      <w:r>
        <w:rPr>
          <w:rFonts w:ascii="&amp;quot" w:hAnsi="&amp;quot"/>
        </w:rPr>
        <w:t>, их свойства и графики.</w:t>
      </w:r>
    </w:p>
    <w:p w:rsidR="009675EA" w:rsidRDefault="009675EA" w:rsidP="009675EA">
      <w:pPr>
        <w:pStyle w:val="a5"/>
        <w:spacing w:before="0" w:beforeAutospacing="0" w:after="0" w:afterAutospacing="0"/>
        <w:rPr>
          <w:rFonts w:ascii="&amp;quot" w:hAnsi="&amp;quot"/>
        </w:rPr>
      </w:pPr>
      <w:r>
        <w:rPr>
          <w:rFonts w:ascii="&amp;quot" w:hAnsi="&amp;quot"/>
          <w:b/>
          <w:bCs/>
        </w:rPr>
        <w:t>Тригонометрические уравнения (9 часов)</w:t>
      </w:r>
      <w:r>
        <w:rPr>
          <w:rFonts w:ascii="&amp;quot" w:hAnsi="&amp;quot"/>
        </w:rPr>
        <w:t xml:space="preserve"> Первые представления о решении простейших тригонометрических уравнений. Арккосинус и решение уравнения </w:t>
      </w:r>
      <w:proofErr w:type="spellStart"/>
      <w:r>
        <w:rPr>
          <w:rFonts w:ascii="&amp;quot" w:hAnsi="&amp;quot"/>
        </w:rPr>
        <w:t>cosx</w:t>
      </w:r>
      <w:proofErr w:type="spellEnd"/>
      <w:r>
        <w:rPr>
          <w:rFonts w:ascii="&amp;quot" w:hAnsi="&amp;quot"/>
        </w:rPr>
        <w:t xml:space="preserve">=a. Арксинус и решение уравнения </w:t>
      </w:r>
      <w:proofErr w:type="spellStart"/>
      <w:r>
        <w:rPr>
          <w:rFonts w:ascii="&amp;quot" w:hAnsi="&amp;quot"/>
        </w:rPr>
        <w:t>sinx</w:t>
      </w:r>
      <w:proofErr w:type="spellEnd"/>
      <w:r>
        <w:rPr>
          <w:rFonts w:ascii="&amp;quot" w:hAnsi="&amp;quot"/>
        </w:rPr>
        <w:t xml:space="preserve">=a. Арктангенс и решение уравнения </w:t>
      </w:r>
      <w:proofErr w:type="spellStart"/>
      <w:r>
        <w:rPr>
          <w:rFonts w:ascii="&amp;quot" w:hAnsi="&amp;quot"/>
        </w:rPr>
        <w:t>tgx</w:t>
      </w:r>
      <w:proofErr w:type="spellEnd"/>
      <w:r>
        <w:rPr>
          <w:rFonts w:ascii="&amp;quot" w:hAnsi="&amp;quot"/>
        </w:rPr>
        <w:t xml:space="preserve">=a. Арккотангенс и решение уравнения </w:t>
      </w:r>
      <w:proofErr w:type="spellStart"/>
      <w:r>
        <w:rPr>
          <w:rFonts w:ascii="&amp;quot" w:hAnsi="&amp;quot"/>
        </w:rPr>
        <w:t>ctgx</w:t>
      </w:r>
      <w:proofErr w:type="spellEnd"/>
      <w:r>
        <w:rPr>
          <w:rFonts w:ascii="&amp;quot" w:hAnsi="&amp;quot"/>
        </w:rPr>
        <w:t>=a. Простейшие тригонометрические уравнения.</w:t>
      </w:r>
    </w:p>
    <w:p w:rsidR="009675EA" w:rsidRDefault="009675EA" w:rsidP="009675EA">
      <w:pPr>
        <w:pStyle w:val="a5"/>
        <w:spacing w:before="0" w:beforeAutospacing="0" w:after="0" w:afterAutospacing="0"/>
        <w:rPr>
          <w:rFonts w:ascii="&amp;quot" w:hAnsi="&amp;quot"/>
        </w:rPr>
      </w:pPr>
      <w:r>
        <w:rPr>
          <w:rFonts w:ascii="&amp;quot" w:hAnsi="&amp;quot"/>
          <w:b/>
          <w:bCs/>
        </w:rPr>
        <w:t>Преобразования тригонометрических выражений (21 час)</w:t>
      </w:r>
      <w:r>
        <w:rPr>
          <w:rFonts w:ascii="&amp;quot" w:hAnsi="&amp;quot"/>
        </w:rPr>
        <w:t xml:space="preserve"> Синус и косинус суммы аргументов. Синус и косинус разности аргументов. Тангенс суммы и разности аргументов. Формулы двойного аргумента. Формулы понижения степени. Преобразование сумм тригонометрических функций в произведение. Преобразование произведений тригонометрических функций в сумму. Преобразование выражения </w:t>
      </w:r>
      <w:proofErr w:type="spellStart"/>
      <w:proofErr w:type="gramStart"/>
      <w:r>
        <w:rPr>
          <w:rFonts w:ascii="&amp;quot" w:hAnsi="&amp;quot"/>
        </w:rPr>
        <w:t>А</w:t>
      </w:r>
      <w:proofErr w:type="gramEnd"/>
      <w:r>
        <w:rPr>
          <w:rFonts w:ascii="&amp;quot" w:hAnsi="&amp;quot"/>
        </w:rPr>
        <w:t>sinx</w:t>
      </w:r>
      <w:proofErr w:type="spellEnd"/>
      <w:r>
        <w:rPr>
          <w:rFonts w:ascii="&amp;quot" w:hAnsi="&amp;quot"/>
        </w:rPr>
        <w:t xml:space="preserve"> + </w:t>
      </w:r>
      <w:proofErr w:type="spellStart"/>
      <w:r>
        <w:rPr>
          <w:rFonts w:ascii="&amp;quot" w:hAnsi="&amp;quot"/>
        </w:rPr>
        <w:t>Bcosx</w:t>
      </w:r>
      <w:proofErr w:type="spellEnd"/>
      <w:r>
        <w:rPr>
          <w:rFonts w:ascii="&amp;quot" w:hAnsi="&amp;quot"/>
        </w:rPr>
        <w:t xml:space="preserve"> к виду </w:t>
      </w:r>
      <w:proofErr w:type="spellStart"/>
      <w:r>
        <w:rPr>
          <w:rFonts w:ascii="&amp;quot" w:hAnsi="&amp;quot"/>
        </w:rPr>
        <w:t>Сsin</w:t>
      </w:r>
      <w:proofErr w:type="spellEnd"/>
      <w:r>
        <w:rPr>
          <w:rFonts w:ascii="&amp;quot" w:hAnsi="&amp;quot"/>
        </w:rPr>
        <w:t>(</w:t>
      </w:r>
      <w:proofErr w:type="spellStart"/>
      <w:r>
        <w:rPr>
          <w:rFonts w:ascii="&amp;quot" w:hAnsi="&amp;quot"/>
        </w:rPr>
        <w:t>x+t</w:t>
      </w:r>
      <w:proofErr w:type="spellEnd"/>
      <w:r>
        <w:rPr>
          <w:rFonts w:ascii="&amp;quot" w:hAnsi="&amp;quot"/>
        </w:rPr>
        <w:t>).</w:t>
      </w:r>
    </w:p>
    <w:p w:rsidR="009675EA" w:rsidRDefault="009675EA" w:rsidP="009675EA">
      <w:pPr>
        <w:pStyle w:val="a5"/>
        <w:spacing w:before="0" w:beforeAutospacing="0" w:after="0" w:afterAutospacing="0"/>
        <w:rPr>
          <w:rFonts w:ascii="&amp;quot" w:hAnsi="&amp;quot"/>
        </w:rPr>
      </w:pPr>
      <w:r>
        <w:rPr>
          <w:rFonts w:ascii="&amp;quot" w:hAnsi="&amp;quot"/>
          <w:b/>
          <w:bCs/>
        </w:rPr>
        <w:t xml:space="preserve">Производная (28  часов) </w:t>
      </w:r>
      <w:r>
        <w:rPr>
          <w:rFonts w:ascii="&amp;quot" w:hAnsi="&amp;quot"/>
        </w:rPr>
        <w:t>Числовые последовательности (определение, примеры, свойства). Понятие предела последовательности. Вычисление пределов последовательности. Сумма бесконечной геометрической прогрессии. Предел функции на бесконечности. Предел функции в точке. Приращение аргумента, приращение функции. Задачи, приводящие к понятию производной. Определение производной, её геометрический и физический смысл. Алгоритм отыскания производной. Формулы дифференцирования (для функций у</w:t>
      </w:r>
      <w:proofErr w:type="gramStart"/>
      <w:r>
        <w:rPr>
          <w:rFonts w:ascii="&amp;quot" w:hAnsi="&amp;quot"/>
        </w:rPr>
        <w:t>=С</w:t>
      </w:r>
      <w:proofErr w:type="gramEnd"/>
      <w:r>
        <w:rPr>
          <w:rFonts w:ascii="&amp;quot" w:hAnsi="&amp;quot"/>
        </w:rPr>
        <w:t>, у=</w:t>
      </w:r>
      <w:proofErr w:type="spellStart"/>
      <w:r>
        <w:rPr>
          <w:rFonts w:ascii="&amp;quot" w:hAnsi="&amp;quot"/>
        </w:rPr>
        <w:t>kx+m,y</w:t>
      </w:r>
      <w:proofErr w:type="spellEnd"/>
      <w:r>
        <w:rPr>
          <w:rFonts w:ascii="&amp;quot" w:hAnsi="&amp;quot"/>
        </w:rPr>
        <w:t>=</w:t>
      </w:r>
      <w:r>
        <w:rPr>
          <w:rFonts w:ascii="&amp;quot" w:hAnsi="&amp;quot"/>
          <w:noProof/>
          <w:sz w:val="20"/>
          <w:szCs w:val="20"/>
          <w:vertAlign w:val="superscript"/>
        </w:rPr>
        <w:drawing>
          <wp:inline distT="0" distB="0" distL="0" distR="0" wp14:anchorId="118EC72A" wp14:editId="58E5B824">
            <wp:extent cx="81280" cy="304800"/>
            <wp:effectExtent l="0" t="0" r="0" b="0"/>
            <wp:docPr id="1" name="Рисунок 1" descr="hello_html_m532960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ello_html_m53296019.gif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&amp;quot" w:hAnsi="&amp;quot"/>
        </w:rPr>
        <w:t>, у=х</w:t>
      </w:r>
      <w:r>
        <w:rPr>
          <w:rFonts w:ascii="&amp;quot" w:hAnsi="&amp;quot"/>
          <w:sz w:val="20"/>
          <w:szCs w:val="20"/>
          <w:vertAlign w:val="superscript"/>
        </w:rPr>
        <w:t>2</w:t>
      </w:r>
      <w:r>
        <w:rPr>
          <w:rFonts w:ascii="&amp;quot" w:hAnsi="&amp;quot"/>
        </w:rPr>
        <w:t>, у=</w:t>
      </w:r>
      <w:r>
        <w:rPr>
          <w:rFonts w:ascii="&amp;quot" w:hAnsi="&amp;quot"/>
          <w:noProof/>
          <w:sz w:val="20"/>
          <w:szCs w:val="20"/>
          <w:vertAlign w:val="superscript"/>
        </w:rPr>
        <w:drawing>
          <wp:inline distT="0" distB="0" distL="0" distR="0" wp14:anchorId="2D7B3F52" wp14:editId="74AA28CC">
            <wp:extent cx="203200" cy="223520"/>
            <wp:effectExtent l="0" t="0" r="6350" b="5080"/>
            <wp:docPr id="5" name="Рисунок 5" descr="hello_html_1eca5bb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ello_html_1eca5bb0.gif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22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&amp;quot" w:hAnsi="&amp;quot"/>
        </w:rPr>
        <w:t>, у=</w:t>
      </w:r>
      <w:proofErr w:type="spellStart"/>
      <w:r>
        <w:rPr>
          <w:rFonts w:ascii="&amp;quot" w:hAnsi="&amp;quot"/>
        </w:rPr>
        <w:t>sinx</w:t>
      </w:r>
      <w:proofErr w:type="spellEnd"/>
      <w:r>
        <w:rPr>
          <w:rFonts w:ascii="&amp;quot" w:hAnsi="&amp;quot"/>
        </w:rPr>
        <w:t>, у=</w:t>
      </w:r>
      <w:proofErr w:type="spellStart"/>
      <w:r>
        <w:rPr>
          <w:rFonts w:ascii="&amp;quot" w:hAnsi="&amp;quot"/>
        </w:rPr>
        <w:t>cosx</w:t>
      </w:r>
      <w:proofErr w:type="spellEnd"/>
      <w:r>
        <w:rPr>
          <w:rFonts w:ascii="&amp;quot" w:hAnsi="&amp;quot"/>
        </w:rPr>
        <w:t>). Правила дифференцирования (сумма, произведение, частное; дифференцирование функций у=</w:t>
      </w:r>
      <w:proofErr w:type="spellStart"/>
      <w:r>
        <w:rPr>
          <w:rFonts w:ascii="&amp;quot" w:hAnsi="&amp;quot"/>
        </w:rPr>
        <w:t>х</w:t>
      </w:r>
      <w:proofErr w:type="gramStart"/>
      <w:r>
        <w:rPr>
          <w:rFonts w:ascii="&amp;quot" w:hAnsi="&amp;quot"/>
          <w:sz w:val="20"/>
          <w:szCs w:val="20"/>
          <w:vertAlign w:val="superscript"/>
        </w:rPr>
        <w:t>n</w:t>
      </w:r>
      <w:proofErr w:type="spellEnd"/>
      <w:proofErr w:type="gramEnd"/>
      <w:r>
        <w:rPr>
          <w:rFonts w:ascii="&amp;quot" w:hAnsi="&amp;quot"/>
        </w:rPr>
        <w:t>, у=</w:t>
      </w:r>
      <w:proofErr w:type="spellStart"/>
      <w:r>
        <w:rPr>
          <w:rFonts w:ascii="&amp;quot" w:hAnsi="&amp;quot"/>
        </w:rPr>
        <w:t>tgx</w:t>
      </w:r>
      <w:proofErr w:type="spellEnd"/>
      <w:r>
        <w:rPr>
          <w:rFonts w:ascii="&amp;quot" w:hAnsi="&amp;quot"/>
        </w:rPr>
        <w:t>, у=</w:t>
      </w:r>
      <w:proofErr w:type="spellStart"/>
      <w:r>
        <w:rPr>
          <w:rFonts w:ascii="&amp;quot" w:hAnsi="&amp;quot"/>
        </w:rPr>
        <w:t>ctgx</w:t>
      </w:r>
      <w:proofErr w:type="spellEnd"/>
      <w:r>
        <w:rPr>
          <w:rFonts w:ascii="&amp;quot" w:hAnsi="&amp;quot"/>
        </w:rPr>
        <w:t>). Формулы дифференцирования (для функций у</w:t>
      </w:r>
      <w:proofErr w:type="gramStart"/>
      <w:r>
        <w:rPr>
          <w:rFonts w:ascii="&amp;quot" w:hAnsi="&amp;quot"/>
        </w:rPr>
        <w:t>=С</w:t>
      </w:r>
      <w:proofErr w:type="gramEnd"/>
      <w:r>
        <w:rPr>
          <w:rFonts w:ascii="&amp;quot" w:hAnsi="&amp;quot"/>
        </w:rPr>
        <w:t>, у=</w:t>
      </w:r>
      <w:proofErr w:type="spellStart"/>
      <w:r>
        <w:rPr>
          <w:rFonts w:ascii="&amp;quot" w:hAnsi="&amp;quot"/>
        </w:rPr>
        <w:t>kx+m,y</w:t>
      </w:r>
      <w:proofErr w:type="spellEnd"/>
      <w:r>
        <w:rPr>
          <w:rFonts w:ascii="&amp;quot" w:hAnsi="&amp;quot"/>
        </w:rPr>
        <w:t>=</w:t>
      </w:r>
      <w:r>
        <w:rPr>
          <w:rFonts w:ascii="&amp;quot" w:hAnsi="&amp;quot"/>
          <w:noProof/>
          <w:sz w:val="20"/>
          <w:szCs w:val="20"/>
          <w:vertAlign w:val="superscript"/>
        </w:rPr>
        <w:drawing>
          <wp:inline distT="0" distB="0" distL="0" distR="0" wp14:anchorId="6C38F4F1" wp14:editId="0D8F86EA">
            <wp:extent cx="81280" cy="304800"/>
            <wp:effectExtent l="0" t="0" r="0" b="0"/>
            <wp:docPr id="3" name="Рисунок 3" descr="hello_html_m532960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ello_html_m53296019.gif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&amp;quot" w:hAnsi="&amp;quot"/>
        </w:rPr>
        <w:t>, у=х</w:t>
      </w:r>
      <w:r>
        <w:rPr>
          <w:rFonts w:ascii="&amp;quot" w:hAnsi="&amp;quot"/>
          <w:sz w:val="20"/>
          <w:szCs w:val="20"/>
          <w:vertAlign w:val="superscript"/>
        </w:rPr>
        <w:t>2</w:t>
      </w:r>
      <w:r>
        <w:rPr>
          <w:rFonts w:ascii="&amp;quot" w:hAnsi="&amp;quot"/>
        </w:rPr>
        <w:t>, у=</w:t>
      </w:r>
      <w:r>
        <w:rPr>
          <w:rFonts w:ascii="&amp;quot" w:hAnsi="&amp;quot"/>
          <w:noProof/>
          <w:sz w:val="20"/>
          <w:szCs w:val="20"/>
          <w:vertAlign w:val="superscript"/>
        </w:rPr>
        <w:drawing>
          <wp:inline distT="0" distB="0" distL="0" distR="0" wp14:anchorId="6019BEAE" wp14:editId="3DB3D700">
            <wp:extent cx="203200" cy="223520"/>
            <wp:effectExtent l="0" t="0" r="6350" b="5080"/>
            <wp:docPr id="4" name="Рисунок 4" descr="hello_html_1eca5bb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ello_html_1eca5bb0.gif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22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&amp;quot" w:hAnsi="&amp;quot"/>
        </w:rPr>
        <w:t>, у=</w:t>
      </w:r>
      <w:proofErr w:type="spellStart"/>
      <w:r>
        <w:rPr>
          <w:rFonts w:ascii="&amp;quot" w:hAnsi="&amp;quot"/>
        </w:rPr>
        <w:t>sinx</w:t>
      </w:r>
      <w:proofErr w:type="spellEnd"/>
      <w:r>
        <w:rPr>
          <w:rFonts w:ascii="&amp;quot" w:hAnsi="&amp;quot"/>
        </w:rPr>
        <w:t>, у=</w:t>
      </w:r>
      <w:proofErr w:type="spellStart"/>
      <w:r>
        <w:rPr>
          <w:rFonts w:ascii="&amp;quot" w:hAnsi="&amp;quot"/>
        </w:rPr>
        <w:t>cosx</w:t>
      </w:r>
      <w:proofErr w:type="spellEnd"/>
      <w:r>
        <w:rPr>
          <w:rFonts w:ascii="&amp;quot" w:hAnsi="&amp;quot"/>
        </w:rPr>
        <w:t>). Дифференцирование функции у=f(</w:t>
      </w:r>
      <w:proofErr w:type="spellStart"/>
      <w:r>
        <w:rPr>
          <w:rFonts w:ascii="&amp;quot" w:hAnsi="&amp;quot"/>
        </w:rPr>
        <w:t>kx+m</w:t>
      </w:r>
      <w:proofErr w:type="spellEnd"/>
      <w:r>
        <w:rPr>
          <w:rFonts w:ascii="&amp;quot" w:hAnsi="&amp;quot"/>
        </w:rPr>
        <w:t>) .Уравнение касательной к графику функции</w:t>
      </w:r>
      <w:proofErr w:type="gramStart"/>
      <w:r>
        <w:rPr>
          <w:rFonts w:ascii="&amp;quot" w:hAnsi="&amp;quot"/>
        </w:rPr>
        <w:t xml:space="preserve"> .</w:t>
      </w:r>
      <w:proofErr w:type="gramEnd"/>
      <w:r>
        <w:rPr>
          <w:rFonts w:ascii="&amp;quot" w:hAnsi="&amp;quot"/>
        </w:rPr>
        <w:t>Исследование функции на монотонность. Отыскание точек экстремума. Построение графиков функций. Отыскание наибольших и наименьших значений непрерывной функции на промежутке. Задачи на отыскание наибольших и наименьших значений величин.</w:t>
      </w:r>
    </w:p>
    <w:p w:rsidR="009675EA" w:rsidRPr="009675EA" w:rsidRDefault="009675EA" w:rsidP="009675EA">
      <w:pPr>
        <w:pStyle w:val="a5"/>
        <w:spacing w:after="0"/>
        <w:rPr>
          <w:rFonts w:ascii="&amp;quot" w:hAnsi="&amp;quot"/>
          <w:b/>
        </w:rPr>
      </w:pPr>
      <w:r w:rsidRPr="009675EA">
        <w:rPr>
          <w:rFonts w:ascii="&amp;quot" w:hAnsi="&amp;quot"/>
          <w:b/>
        </w:rPr>
        <w:t xml:space="preserve">Комбинаторика и вероятность. </w:t>
      </w:r>
      <w:r>
        <w:rPr>
          <w:rFonts w:ascii="&amp;quot" w:hAnsi="&amp;quot"/>
          <w:b/>
        </w:rPr>
        <w:t>(7 часов)</w:t>
      </w:r>
    </w:p>
    <w:p w:rsidR="009675EA" w:rsidRDefault="009675EA" w:rsidP="009675EA">
      <w:pPr>
        <w:pStyle w:val="a5"/>
        <w:spacing w:before="0" w:beforeAutospacing="0" w:after="0" w:afterAutospacing="0"/>
        <w:rPr>
          <w:rFonts w:ascii="&amp;quot" w:hAnsi="&amp;quot"/>
        </w:rPr>
      </w:pPr>
      <w:r w:rsidRPr="009675EA">
        <w:rPr>
          <w:rFonts w:ascii="&amp;quot" w:eastAsiaTheme="minorEastAsia" w:hAnsi="&amp;quot" w:cstheme="minorBidi"/>
          <w:sz w:val="22"/>
          <w:szCs w:val="22"/>
        </w:rPr>
        <w:lastRenderedPageBreak/>
        <w:t>Правило умножения. Перестановки и факториалы. Выбор нескольких элементов. Сочетания и размещения. Бином Ньютона. Случайные события и их вероятности.</w:t>
      </w:r>
    </w:p>
    <w:p w:rsidR="009675EA" w:rsidRPr="00F67F5C" w:rsidRDefault="009675EA" w:rsidP="00F67F5C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</w:rPr>
      </w:pPr>
    </w:p>
    <w:p w:rsidR="00F67F5C" w:rsidRPr="00F67F5C" w:rsidRDefault="00F67F5C" w:rsidP="00F67F5C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</w:rPr>
      </w:pPr>
      <w:r w:rsidRPr="00F67F5C">
        <w:rPr>
          <w:rFonts w:ascii="Times New Roman" w:hAnsi="Times New Roman" w:cs="Times New Roman"/>
          <w:b/>
        </w:rPr>
        <w:t>Уравнения и неравенства</w:t>
      </w:r>
    </w:p>
    <w:p w:rsidR="00F67F5C" w:rsidRPr="00F67F5C" w:rsidRDefault="00F67F5C" w:rsidP="00F67F5C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</w:rPr>
      </w:pPr>
      <w:r w:rsidRPr="00F67F5C">
        <w:rPr>
          <w:rFonts w:ascii="Times New Roman" w:hAnsi="Times New Roman" w:cs="Times New Roman"/>
        </w:rPr>
        <w:t xml:space="preserve">Уравнения с одной переменной. Простейшие иррациональные уравнения. Логарифмические и показательные уравнения вида </w:t>
      </w:r>
      <w:proofErr w:type="spellStart"/>
      <w:r w:rsidRPr="00F67F5C">
        <w:rPr>
          <w:rFonts w:ascii="Times New Roman" w:hAnsi="Times New Roman" w:cs="Times New Roman"/>
        </w:rPr>
        <w:t>loga</w:t>
      </w:r>
      <w:proofErr w:type="spellEnd"/>
      <w:r w:rsidRPr="00F67F5C">
        <w:rPr>
          <w:rFonts w:ascii="Times New Roman" w:hAnsi="Times New Roman" w:cs="Times New Roman"/>
        </w:rPr>
        <w:t xml:space="preserve"> (</w:t>
      </w:r>
      <w:proofErr w:type="spellStart"/>
      <w:r w:rsidRPr="00F67F5C">
        <w:rPr>
          <w:rFonts w:ascii="Times New Roman" w:hAnsi="Times New Roman" w:cs="Times New Roman"/>
        </w:rPr>
        <w:t>bx</w:t>
      </w:r>
      <w:proofErr w:type="spellEnd"/>
      <w:r w:rsidRPr="00F67F5C">
        <w:rPr>
          <w:rFonts w:ascii="Times New Roman" w:hAnsi="Times New Roman" w:cs="Times New Roman"/>
        </w:rPr>
        <w:t xml:space="preserve"> + c) = d, a </w:t>
      </w:r>
      <w:proofErr w:type="spellStart"/>
      <w:r w:rsidRPr="00F67F5C">
        <w:rPr>
          <w:rFonts w:ascii="Times New Roman" w:hAnsi="Times New Roman" w:cs="Times New Roman"/>
        </w:rPr>
        <w:t>bx</w:t>
      </w:r>
      <w:proofErr w:type="spellEnd"/>
      <w:r w:rsidRPr="00F67F5C">
        <w:rPr>
          <w:rFonts w:ascii="Times New Roman" w:hAnsi="Times New Roman" w:cs="Times New Roman"/>
        </w:rPr>
        <w:t xml:space="preserve"> + c = d (где d можно представить в виде степени с основанием a и рациональным показателем) и их решения. Тригонометрические уравнения вида </w:t>
      </w:r>
      <w:proofErr w:type="spellStart"/>
      <w:r w:rsidRPr="00F67F5C">
        <w:rPr>
          <w:rFonts w:ascii="Times New Roman" w:hAnsi="Times New Roman" w:cs="Times New Roman"/>
        </w:rPr>
        <w:t>sin</w:t>
      </w:r>
      <w:proofErr w:type="spellEnd"/>
      <w:r w:rsidRPr="00F67F5C">
        <w:rPr>
          <w:rFonts w:ascii="Times New Roman" w:hAnsi="Times New Roman" w:cs="Times New Roman"/>
        </w:rPr>
        <w:t xml:space="preserve"> x = a, </w:t>
      </w:r>
      <w:proofErr w:type="spellStart"/>
      <w:r w:rsidRPr="00F67F5C">
        <w:rPr>
          <w:rFonts w:ascii="Times New Roman" w:hAnsi="Times New Roman" w:cs="Times New Roman"/>
        </w:rPr>
        <w:t>cos</w:t>
      </w:r>
      <w:proofErr w:type="spellEnd"/>
      <w:r w:rsidRPr="00F67F5C">
        <w:rPr>
          <w:rFonts w:ascii="Times New Roman" w:hAnsi="Times New Roman" w:cs="Times New Roman"/>
        </w:rPr>
        <w:t xml:space="preserve"> x = a, </w:t>
      </w:r>
      <w:proofErr w:type="spellStart"/>
      <w:r w:rsidRPr="00F67F5C">
        <w:rPr>
          <w:rFonts w:ascii="Times New Roman" w:hAnsi="Times New Roman" w:cs="Times New Roman"/>
        </w:rPr>
        <w:t>tg</w:t>
      </w:r>
      <w:proofErr w:type="spellEnd"/>
      <w:r w:rsidRPr="00F67F5C">
        <w:rPr>
          <w:rFonts w:ascii="Times New Roman" w:hAnsi="Times New Roman" w:cs="Times New Roman"/>
        </w:rPr>
        <w:t xml:space="preserve"> x = a, где a — табличное значение соответствующей тригонометрической функции, и их решения. Неравенства с одной переменной вида </w:t>
      </w:r>
      <w:proofErr w:type="spellStart"/>
      <w:r w:rsidRPr="00F67F5C">
        <w:rPr>
          <w:rFonts w:ascii="Times New Roman" w:hAnsi="Times New Roman" w:cs="Times New Roman"/>
        </w:rPr>
        <w:t>loga</w:t>
      </w:r>
      <w:proofErr w:type="spellEnd"/>
      <w:r w:rsidRPr="00F67F5C">
        <w:rPr>
          <w:rFonts w:ascii="Times New Roman" w:hAnsi="Times New Roman" w:cs="Times New Roman"/>
        </w:rPr>
        <w:t xml:space="preserve"> x &lt; d, a x &lt; d (где d можно представить в виде степени с основанием a). Несложные рациональные, показательные, логарифмические, тригонометрические уравнения, неравенства и их системы, простейшие иррациональные уравнения и неравенства. Метод интервалов. Графические методы решения уравнений и неравенств.  Решение уравнений и неравенств, содержащих переменную под знаком модуля. Уравнения, системы уравнений с параметром.</w:t>
      </w:r>
    </w:p>
    <w:p w:rsidR="00071F2A" w:rsidRPr="00F67F5C" w:rsidRDefault="00071F2A" w:rsidP="00071F2A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  <w:b/>
        </w:rPr>
      </w:pPr>
    </w:p>
    <w:p w:rsidR="00F67F5C" w:rsidRPr="00F67F5C" w:rsidRDefault="00F67F5C" w:rsidP="00F67F5C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  <w:b/>
        </w:rPr>
      </w:pPr>
      <w:r w:rsidRPr="00F67F5C">
        <w:rPr>
          <w:rFonts w:ascii="Times New Roman" w:hAnsi="Times New Roman" w:cs="Times New Roman"/>
          <w:b/>
        </w:rPr>
        <w:t xml:space="preserve">Функции </w:t>
      </w:r>
    </w:p>
    <w:p w:rsidR="00F67F5C" w:rsidRPr="00F67F5C" w:rsidRDefault="00F67F5C" w:rsidP="00F67F5C">
      <w:pPr>
        <w:spacing w:after="0"/>
        <w:jc w:val="both"/>
        <w:rPr>
          <w:rFonts w:ascii="Times New Roman" w:hAnsi="Times New Roman" w:cs="Times New Roman"/>
          <w:bCs/>
          <w:color w:val="000000"/>
        </w:rPr>
      </w:pPr>
      <w:r w:rsidRPr="00F67F5C">
        <w:rPr>
          <w:rFonts w:ascii="Times New Roman" w:hAnsi="Times New Roman" w:cs="Times New Roman"/>
        </w:rPr>
        <w:t xml:space="preserve">Понятие функции. </w:t>
      </w:r>
      <w:r w:rsidRPr="00F67F5C">
        <w:rPr>
          <w:rFonts w:ascii="Times New Roman" w:hAnsi="Times New Roman" w:cs="Times New Roman"/>
          <w:bCs/>
          <w:color w:val="000000"/>
        </w:rPr>
        <w:t xml:space="preserve">Взаимно обратные функции. Графики взаимно обратных функций. </w:t>
      </w:r>
      <w:r w:rsidRPr="00F67F5C">
        <w:rPr>
          <w:rFonts w:ascii="Times New Roman" w:hAnsi="Times New Roman" w:cs="Times New Roman"/>
        </w:rPr>
        <w:t>Нули функции, промежутки знак постоянства, монотонность. Наибольшее и наименьшее значения функции. Периодичность функции. Чётность и нечётность функций. Степенная, показательная и логариф</w:t>
      </w:r>
      <w:r>
        <w:rPr>
          <w:rFonts w:ascii="Times New Roman" w:hAnsi="Times New Roman" w:cs="Times New Roman"/>
        </w:rPr>
        <w:t xml:space="preserve">мические функции; их свойства и </w:t>
      </w:r>
      <w:r w:rsidRPr="00F67F5C">
        <w:rPr>
          <w:rFonts w:ascii="Times New Roman" w:hAnsi="Times New Roman" w:cs="Times New Roman"/>
        </w:rPr>
        <w:t xml:space="preserve">графики. Сложные функции. Тригонометрические функции y = </w:t>
      </w:r>
      <w:proofErr w:type="spellStart"/>
      <w:r w:rsidRPr="00F67F5C">
        <w:rPr>
          <w:rFonts w:ascii="Times New Roman" w:hAnsi="Times New Roman" w:cs="Times New Roman"/>
        </w:rPr>
        <w:t>cos</w:t>
      </w:r>
      <w:proofErr w:type="spellEnd"/>
      <w:r w:rsidRPr="00F67F5C">
        <w:rPr>
          <w:rFonts w:ascii="Times New Roman" w:hAnsi="Times New Roman" w:cs="Times New Roman"/>
        </w:rPr>
        <w:t xml:space="preserve"> x, y = </w:t>
      </w:r>
      <w:proofErr w:type="spellStart"/>
      <w:r w:rsidRPr="00F67F5C">
        <w:rPr>
          <w:rFonts w:ascii="Times New Roman" w:hAnsi="Times New Roman" w:cs="Times New Roman"/>
        </w:rPr>
        <w:t>sin</w:t>
      </w:r>
      <w:proofErr w:type="spellEnd"/>
      <w:r w:rsidRPr="00F67F5C">
        <w:rPr>
          <w:rFonts w:ascii="Times New Roman" w:hAnsi="Times New Roman" w:cs="Times New Roman"/>
        </w:rPr>
        <w:t xml:space="preserve"> x, y = </w:t>
      </w:r>
      <w:proofErr w:type="spellStart"/>
      <w:r w:rsidRPr="00F67F5C">
        <w:rPr>
          <w:rFonts w:ascii="Times New Roman" w:hAnsi="Times New Roman" w:cs="Times New Roman"/>
        </w:rPr>
        <w:t>tg</w:t>
      </w:r>
      <w:proofErr w:type="spellEnd"/>
      <w:r w:rsidRPr="00F67F5C">
        <w:rPr>
          <w:rFonts w:ascii="Times New Roman" w:hAnsi="Times New Roman" w:cs="Times New Roman"/>
        </w:rPr>
        <w:t xml:space="preserve"> x. Функция y = </w:t>
      </w:r>
      <w:proofErr w:type="spellStart"/>
      <w:r w:rsidRPr="00F67F5C">
        <w:rPr>
          <w:rFonts w:ascii="Times New Roman" w:hAnsi="Times New Roman" w:cs="Times New Roman"/>
        </w:rPr>
        <w:t>ctg</w:t>
      </w:r>
      <w:proofErr w:type="spellEnd"/>
      <w:r w:rsidRPr="00F67F5C">
        <w:rPr>
          <w:rFonts w:ascii="Times New Roman" w:hAnsi="Times New Roman" w:cs="Times New Roman"/>
        </w:rPr>
        <w:t xml:space="preserve"> x. Свойства и графики тригонометрических функций. Арккосинус, арксинус, арктангенс числа, арккотангенс числа. Обратные тригонометрические функции, их свойства и графики. Преобразования графиков функций: сдвиги вдоль координатных осей, растяжение и сжатие, симметрия относительно координатных осей и начала координат. Графики взаимно обратных функций.</w:t>
      </w:r>
    </w:p>
    <w:p w:rsidR="00205176" w:rsidRDefault="00205176" w:rsidP="00150D28">
      <w:pPr>
        <w:spacing w:after="0"/>
        <w:rPr>
          <w:rFonts w:ascii="Times New Roman" w:eastAsia="Calibri" w:hAnsi="Times New Roman" w:cs="Times New Roman"/>
        </w:rPr>
      </w:pPr>
    </w:p>
    <w:p w:rsidR="00205176" w:rsidRPr="00933A51" w:rsidRDefault="00205176" w:rsidP="00150D28">
      <w:pPr>
        <w:spacing w:after="0"/>
        <w:rPr>
          <w:rFonts w:ascii="Times New Roman" w:eastAsia="Calibri" w:hAnsi="Times New Roman" w:cs="Times New Roman"/>
        </w:rPr>
      </w:pPr>
    </w:p>
    <w:p w:rsidR="00DF281F" w:rsidRPr="00933A51" w:rsidRDefault="00DF281F" w:rsidP="00284FAC">
      <w:pPr>
        <w:spacing w:after="0"/>
        <w:jc w:val="center"/>
        <w:rPr>
          <w:rFonts w:ascii="Times New Roman" w:eastAsia="Calibri" w:hAnsi="Times New Roman" w:cs="Times New Roman"/>
          <w:b/>
        </w:rPr>
      </w:pPr>
      <w:r w:rsidRPr="00933A51">
        <w:rPr>
          <w:rFonts w:ascii="Times New Roman" w:eastAsia="Calibri" w:hAnsi="Times New Roman" w:cs="Times New Roman"/>
          <w:b/>
        </w:rPr>
        <w:t>Тематическое планирование</w:t>
      </w:r>
    </w:p>
    <w:tbl>
      <w:tblPr>
        <w:tblW w:w="1294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658"/>
        <w:gridCol w:w="10294"/>
        <w:gridCol w:w="1990"/>
      </w:tblGrid>
      <w:tr w:rsidR="00794DA1" w:rsidRPr="00933A51" w:rsidTr="00794DA1">
        <w:trPr>
          <w:trHeight w:val="627"/>
          <w:jc w:val="center"/>
        </w:trPr>
        <w:tc>
          <w:tcPr>
            <w:tcW w:w="658" w:type="dxa"/>
            <w:shd w:val="clear" w:color="auto" w:fill="auto"/>
            <w:vAlign w:val="center"/>
          </w:tcPr>
          <w:p w:rsidR="00794DA1" w:rsidRPr="00933A51" w:rsidRDefault="00794DA1" w:rsidP="00284FAC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933A51">
              <w:rPr>
                <w:rFonts w:ascii="Times New Roman" w:eastAsia="Calibri" w:hAnsi="Times New Roman" w:cs="Times New Roman"/>
                <w:b/>
              </w:rPr>
              <w:t>№</w:t>
            </w:r>
          </w:p>
          <w:p w:rsidR="00794DA1" w:rsidRPr="00933A51" w:rsidRDefault="00794DA1" w:rsidP="00284FAC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proofErr w:type="gramStart"/>
            <w:r w:rsidRPr="00933A51">
              <w:rPr>
                <w:rFonts w:ascii="Times New Roman" w:eastAsia="Calibri" w:hAnsi="Times New Roman" w:cs="Times New Roman"/>
                <w:b/>
              </w:rPr>
              <w:t>п</w:t>
            </w:r>
            <w:proofErr w:type="gramEnd"/>
            <w:r w:rsidRPr="00933A51">
              <w:rPr>
                <w:rFonts w:ascii="Times New Roman" w:eastAsia="Calibri" w:hAnsi="Times New Roman" w:cs="Times New Roman"/>
                <w:b/>
              </w:rPr>
              <w:t>/п</w:t>
            </w:r>
          </w:p>
        </w:tc>
        <w:tc>
          <w:tcPr>
            <w:tcW w:w="10294" w:type="dxa"/>
            <w:shd w:val="clear" w:color="auto" w:fill="auto"/>
            <w:vAlign w:val="center"/>
          </w:tcPr>
          <w:p w:rsidR="00794DA1" w:rsidRPr="00933A51" w:rsidRDefault="00794DA1" w:rsidP="00284FAC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933A51">
              <w:rPr>
                <w:rFonts w:ascii="Times New Roman" w:eastAsia="Calibri" w:hAnsi="Times New Roman" w:cs="Times New Roman"/>
                <w:b/>
              </w:rPr>
              <w:t>Разделы, темы</w:t>
            </w:r>
          </w:p>
        </w:tc>
        <w:tc>
          <w:tcPr>
            <w:tcW w:w="1990" w:type="dxa"/>
            <w:shd w:val="clear" w:color="auto" w:fill="auto"/>
          </w:tcPr>
          <w:p w:rsidR="00794DA1" w:rsidRDefault="00794DA1" w:rsidP="00284FAC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933A51">
              <w:rPr>
                <w:rFonts w:ascii="Times New Roman" w:eastAsia="Calibri" w:hAnsi="Times New Roman" w:cs="Times New Roman"/>
                <w:b/>
              </w:rPr>
              <w:t xml:space="preserve">Количество </w:t>
            </w:r>
          </w:p>
          <w:p w:rsidR="00794DA1" w:rsidRPr="00933A51" w:rsidRDefault="00794DA1" w:rsidP="00794DA1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933A51">
              <w:rPr>
                <w:rFonts w:ascii="Times New Roman" w:eastAsia="Calibri" w:hAnsi="Times New Roman" w:cs="Times New Roman"/>
                <w:b/>
              </w:rPr>
              <w:t>часов</w:t>
            </w:r>
          </w:p>
        </w:tc>
      </w:tr>
      <w:tr w:rsidR="00794DA1" w:rsidRPr="00933A51" w:rsidTr="005D4177">
        <w:trPr>
          <w:trHeight w:val="228"/>
          <w:jc w:val="center"/>
        </w:trPr>
        <w:tc>
          <w:tcPr>
            <w:tcW w:w="658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794DA1" w:rsidP="000A558B">
            <w:pPr>
              <w:spacing w:after="0"/>
              <w:ind w:firstLine="68"/>
              <w:jc w:val="center"/>
              <w:rPr>
                <w:rFonts w:ascii="Times New Roman" w:eastAsia="Calibri" w:hAnsi="Times New Roman" w:cs="Times New Roman"/>
              </w:rPr>
            </w:pPr>
            <w:r w:rsidRPr="00933A51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10294" w:type="dxa"/>
            <w:tcBorders>
              <w:bottom w:val="single" w:sz="4" w:space="0" w:color="auto"/>
            </w:tcBorders>
            <w:shd w:val="clear" w:color="auto" w:fill="auto"/>
          </w:tcPr>
          <w:p w:rsidR="00794DA1" w:rsidRPr="007B7825" w:rsidRDefault="00794DA1" w:rsidP="00B93CBF">
            <w:pPr>
              <w:spacing w:after="0"/>
              <w:rPr>
                <w:rFonts w:ascii="Times New Roman" w:hAnsi="Times New Roman" w:cs="Times New Roman"/>
              </w:rPr>
            </w:pPr>
            <w:r w:rsidRPr="00B93CBF">
              <w:rPr>
                <w:rFonts w:ascii="Times New Roman" w:eastAsia="Calibri" w:hAnsi="Times New Roman" w:cs="Times New Roman"/>
                <w:b/>
              </w:rPr>
              <w:t xml:space="preserve">Повторение 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94DA1" w:rsidRPr="00933A51" w:rsidRDefault="007B7825" w:rsidP="000A558B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>
              <w:rPr>
                <w:rFonts w:ascii="Times New Roman" w:eastAsia="Calibri" w:hAnsi="Times New Roman" w:cs="Times New Roman"/>
                <w:b/>
              </w:rPr>
              <w:t>4</w:t>
            </w:r>
          </w:p>
        </w:tc>
      </w:tr>
      <w:tr w:rsidR="005D4177" w:rsidRPr="00933A51" w:rsidTr="005D4177">
        <w:trPr>
          <w:trHeight w:val="21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ind w:firstLine="68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7B7825" w:rsidRDefault="007B7825" w:rsidP="007B7825">
            <w:pPr>
              <w:spacing w:after="0"/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  <w:b/>
              </w:rPr>
              <w:t xml:space="preserve"> </w:t>
            </w:r>
            <w:r w:rsidRPr="007B7825">
              <w:rPr>
                <w:rFonts w:ascii="Times New Roman" w:eastAsia="Calibri" w:hAnsi="Times New Roman" w:cs="Times New Roman"/>
              </w:rPr>
              <w:t>1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реобразование рациональных выражений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5D4177" w:rsidRPr="00933A51" w:rsidTr="005D4177">
        <w:trPr>
          <w:trHeight w:val="18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ind w:firstLine="68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7B7825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. </w:t>
            </w:r>
            <w:r w:rsidR="007B7825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Числовые функции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5D4177" w:rsidRPr="00933A51" w:rsidTr="005D4177">
        <w:trPr>
          <w:trHeight w:val="16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ind w:firstLine="68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sz w:val="20"/>
                <w:szCs w:val="20"/>
              </w:rPr>
              <w:t xml:space="preserve">3. </w:t>
            </w:r>
            <w:r w:rsidR="007B7825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Решение рациональных неравенств и их систем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5D4177" w:rsidRPr="00933A51" w:rsidTr="005D4177">
        <w:trPr>
          <w:trHeight w:val="204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ind w:firstLine="68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B7825" w:rsidRPr="007B08B0" w:rsidRDefault="005D4177" w:rsidP="007B782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 xml:space="preserve">4. </w:t>
            </w:r>
            <w:r w:rsidR="007B7825" w:rsidRPr="007B08B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Обобщение и систематизация знаний за курс основной  школы </w:t>
            </w:r>
          </w:p>
          <w:p w:rsidR="005D4177" w:rsidRDefault="007B7825" w:rsidP="007B7825">
            <w:pPr>
              <w:tabs>
                <w:tab w:val="left" w:pos="10490"/>
              </w:tabs>
              <w:spacing w:after="0"/>
              <w:rPr>
                <w:sz w:val="20"/>
                <w:szCs w:val="20"/>
              </w:rPr>
            </w:pPr>
            <w:r w:rsidRPr="007B08B0">
              <w:rPr>
                <w:rFonts w:ascii="Times New Roman" w:hAnsi="Times New Roman" w:cs="Times New Roman"/>
                <w:b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  <w:tr w:rsidR="00794DA1" w:rsidRPr="00933A51" w:rsidTr="005D4177">
        <w:trPr>
          <w:trHeight w:val="324"/>
          <w:jc w:val="center"/>
        </w:trPr>
        <w:tc>
          <w:tcPr>
            <w:tcW w:w="658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 w:rsidRPr="00933A51">
              <w:rPr>
                <w:rFonts w:ascii="Times New Roman" w:eastAsia="Calibri" w:hAnsi="Times New Roman" w:cs="Times New Roman"/>
              </w:rPr>
              <w:t>2</w:t>
            </w:r>
          </w:p>
        </w:tc>
        <w:tc>
          <w:tcPr>
            <w:tcW w:w="10294" w:type="dxa"/>
            <w:tcBorders>
              <w:bottom w:val="single" w:sz="4" w:space="0" w:color="auto"/>
            </w:tcBorders>
            <w:shd w:val="clear" w:color="auto" w:fill="auto"/>
          </w:tcPr>
          <w:p w:rsidR="00794DA1" w:rsidRPr="00B14587" w:rsidRDefault="00794DA1" w:rsidP="003F6EC8">
            <w:pPr>
              <w:spacing w:after="0"/>
              <w:rPr>
                <w:rFonts w:eastAsia="Times New Roman"/>
                <w:bCs/>
              </w:rPr>
            </w:pPr>
            <w:r w:rsidRPr="003F6EC8">
              <w:rPr>
                <w:rFonts w:ascii="Times New Roman" w:eastAsia="Times New Roman" w:hAnsi="Times New Roman" w:cs="Times New Roman"/>
                <w:b/>
                <w:bCs/>
              </w:rPr>
              <w:t>Глава</w:t>
            </w:r>
            <w:proofErr w:type="gramStart"/>
            <w:r w:rsidRPr="003F6EC8">
              <w:rPr>
                <w:rFonts w:ascii="Times New Roman" w:eastAsia="Times New Roman" w:hAnsi="Times New Roman" w:cs="Times New Roman"/>
                <w:b/>
                <w:bCs/>
              </w:rPr>
              <w:t>1</w:t>
            </w:r>
            <w:proofErr w:type="gramEnd"/>
            <w:r w:rsidRPr="003F6EC8">
              <w:rPr>
                <w:rFonts w:ascii="Times New Roman" w:eastAsia="Times New Roman" w:hAnsi="Times New Roman" w:cs="Times New Roman"/>
                <w:b/>
                <w:bCs/>
              </w:rPr>
              <w:t>. Действительные числа.</w:t>
            </w:r>
          </w:p>
        </w:tc>
        <w:tc>
          <w:tcPr>
            <w:tcW w:w="1990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071341" w:rsidP="003F6EC8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2</w:t>
            </w:r>
          </w:p>
        </w:tc>
      </w:tr>
      <w:tr w:rsidR="005D4177" w:rsidRPr="00933A51" w:rsidTr="005D4177">
        <w:trPr>
          <w:trHeight w:val="21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3F6EC8" w:rsidRDefault="005D4177" w:rsidP="003F6EC8">
            <w:pPr>
              <w:spacing w:after="0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3F6EC8">
              <w:rPr>
                <w:rFonts w:ascii="Times New Roman" w:eastAsia="Times New Roman" w:hAnsi="Times New Roman" w:cs="Times New Roman"/>
                <w:bCs/>
              </w:rPr>
              <w:t>1.</w:t>
            </w:r>
            <w:r w:rsidR="007B7825">
              <w:rPr>
                <w:rFonts w:ascii="Times New Roman" w:hAnsi="Times New Roman" w:cs="Times New Roman"/>
              </w:rPr>
              <w:t xml:space="preserve"> </w:t>
            </w:r>
            <w:r w:rsidR="007B7825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Натуральные и целые числа. Делимость натуральных чисел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3F6EC8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04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3F6EC8" w:rsidRDefault="007B7825" w:rsidP="003F6EC8">
            <w:pPr>
              <w:spacing w:after="0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eastAsia="Times New Roman" w:hAnsi="Times New Roman" w:cs="Times New Roman"/>
                <w:bCs/>
              </w:rPr>
              <w:t>2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ризнаки делимости. Простые и составные числа</w:t>
            </w:r>
            <w:proofErr w:type="gramStart"/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.</w:t>
            </w:r>
            <w:r w:rsidR="00071341">
              <w:rPr>
                <w:rFonts w:ascii="Times New Roman" w:eastAsia="Times New Roman" w:hAnsi="Times New Roman" w:cs="Times New Roman"/>
                <w:color w:val="000000"/>
                <w:sz w:val="20"/>
              </w:rPr>
              <w:t>.</w:t>
            </w:r>
            <w:proofErr w:type="gramEnd"/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3F6EC8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1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3F6EC8" w:rsidRDefault="007B7825" w:rsidP="003F6EC8">
            <w:pPr>
              <w:tabs>
                <w:tab w:val="left" w:pos="10490"/>
              </w:tabs>
              <w:spacing w:after="0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</w:rPr>
              <w:t>3.</w:t>
            </w:r>
            <w:r w:rsidR="00071341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Деление с остатком. НОД НОК нескольких натуральных чисел</w:t>
            </w:r>
            <w:proofErr w:type="gramStart"/>
            <w:r w:rsidR="00071341">
              <w:rPr>
                <w:rFonts w:ascii="Times New Roman" w:eastAsia="Times New Roman" w:hAnsi="Times New Roman" w:cs="Times New Roman"/>
                <w:color w:val="000000"/>
                <w:sz w:val="20"/>
              </w:rPr>
              <w:t>.</w:t>
            </w:r>
            <w:r w:rsidR="00071341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.</w:t>
            </w:r>
            <w:proofErr w:type="gramEnd"/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3F6EC8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071341">
        <w:trPr>
          <w:trHeight w:val="18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3F6EC8" w:rsidRDefault="005D4177" w:rsidP="003F6EC8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 w:rsidRPr="003F6EC8">
              <w:rPr>
                <w:rFonts w:ascii="Times New Roman" w:eastAsia="Times New Roman" w:hAnsi="Times New Roman" w:cs="Times New Roman"/>
                <w:bCs/>
              </w:rPr>
              <w:t xml:space="preserve">4. </w:t>
            </w:r>
            <w:r w:rsidR="00071341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Рациональные числа</w:t>
            </w:r>
            <w:proofErr w:type="gramStart"/>
            <w:r w:rsidR="00071341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.</w:t>
            </w:r>
            <w:r w:rsidR="00071341">
              <w:rPr>
                <w:rFonts w:ascii="Times New Roman" w:eastAsia="Times New Roman" w:hAnsi="Times New Roman" w:cs="Times New Roman"/>
                <w:color w:val="000000"/>
                <w:sz w:val="20"/>
              </w:rPr>
              <w:t>.</w:t>
            </w:r>
            <w:proofErr w:type="gramEnd"/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3F6EC8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071341" w:rsidRPr="00933A51" w:rsidTr="00071341">
        <w:trPr>
          <w:trHeight w:val="20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71341" w:rsidRPr="00933A51" w:rsidRDefault="0007134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71341" w:rsidRPr="003F6EC8" w:rsidRDefault="00071341" w:rsidP="003F6EC8">
            <w:pPr>
              <w:tabs>
                <w:tab w:val="left" w:pos="10490"/>
              </w:tabs>
              <w:spacing w:after="0"/>
              <w:rPr>
                <w:rFonts w:ascii="Times New Roman" w:eastAsia="Times New Roman" w:hAnsi="Times New Roman" w:cs="Times New Roman"/>
                <w:bCs/>
              </w:rPr>
            </w:pPr>
            <w:r w:rsidRPr="003F6EC8">
              <w:rPr>
                <w:rFonts w:ascii="Times New Roman" w:eastAsia="Times New Roman" w:hAnsi="Times New Roman" w:cs="Times New Roman"/>
                <w:bCs/>
              </w:rPr>
              <w:t>5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Иррациональные числа</w:t>
            </w: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..</w:t>
            </w:r>
            <w:proofErr w:type="gramEnd"/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71341" w:rsidRDefault="00071341" w:rsidP="003F6EC8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3F6EC8" w:rsidRDefault="005D4177" w:rsidP="003F6EC8">
            <w:pPr>
              <w:tabs>
                <w:tab w:val="left" w:pos="10490"/>
              </w:tabs>
              <w:spacing w:after="0"/>
              <w:rPr>
                <w:rFonts w:ascii="Times New Roman" w:eastAsia="Times New Roman" w:hAnsi="Times New Roman" w:cs="Times New Roman"/>
                <w:bCs/>
              </w:rPr>
            </w:pPr>
            <w:r>
              <w:rPr>
                <w:rFonts w:eastAsia="Times New Roman"/>
                <w:bCs/>
              </w:rPr>
              <w:t xml:space="preserve">6. </w:t>
            </w:r>
            <w:r w:rsidR="00071341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Действительные числа и </w:t>
            </w:r>
            <w:proofErr w:type="gramStart"/>
            <w:r w:rsidR="00071341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числовая</w:t>
            </w:r>
            <w:proofErr w:type="gramEnd"/>
            <w:r w:rsidR="00071341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рямая. Числовые промежутки</w:t>
            </w:r>
            <w:r w:rsidR="00071341">
              <w:rPr>
                <w:rFonts w:ascii="Times New Roman" w:eastAsia="Times New Roman" w:hAnsi="Times New Roman" w:cs="Times New Roman"/>
                <w:color w:val="000000"/>
                <w:sz w:val="20"/>
              </w:rPr>
              <w:t>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3F6EC8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5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92173">
            <w:pPr>
              <w:tabs>
                <w:tab w:val="left" w:pos="10490"/>
              </w:tabs>
              <w:spacing w:after="0"/>
              <w:rPr>
                <w:rFonts w:eastAsia="Times New Roman"/>
                <w:bCs/>
              </w:rPr>
            </w:pPr>
            <w:r>
              <w:rPr>
                <w:rFonts w:eastAsia="Times New Roman"/>
                <w:bCs/>
              </w:rPr>
              <w:t xml:space="preserve">7. </w:t>
            </w:r>
            <w:r w:rsidR="00071341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Модуль действительного числа</w:t>
            </w:r>
            <w:proofErr w:type="gramStart"/>
            <w:r w:rsidR="00071341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.</w:t>
            </w:r>
            <w:r w:rsidR="00071341">
              <w:rPr>
                <w:rFonts w:ascii="Times New Roman" w:eastAsia="Times New Roman" w:hAnsi="Times New Roman" w:cs="Times New Roman"/>
                <w:color w:val="000000"/>
                <w:sz w:val="20"/>
              </w:rPr>
              <w:t>.</w:t>
            </w:r>
            <w:proofErr w:type="gramEnd"/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3F6EC8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19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92173">
            <w:pPr>
              <w:tabs>
                <w:tab w:val="left" w:pos="10490"/>
              </w:tabs>
              <w:spacing w:after="0"/>
              <w:rPr>
                <w:rFonts w:eastAsia="Times New Roman"/>
                <w:bCs/>
              </w:rPr>
            </w:pPr>
            <w:r>
              <w:rPr>
                <w:rFonts w:eastAsia="Times New Roman"/>
                <w:bCs/>
              </w:rPr>
              <w:t xml:space="preserve">8. </w:t>
            </w:r>
            <w:r w:rsidR="00071341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Построение графиков функций, содержащих модуль</w:t>
            </w:r>
            <w:proofErr w:type="gramStart"/>
            <w:r w:rsidR="00071341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.</w:t>
            </w:r>
            <w:r w:rsidR="00071341">
              <w:rPr>
                <w:rFonts w:ascii="Times New Roman" w:eastAsia="Times New Roman" w:hAnsi="Times New Roman" w:cs="Times New Roman"/>
                <w:color w:val="000000"/>
                <w:sz w:val="20"/>
              </w:rPr>
              <w:t>.</w:t>
            </w:r>
            <w:proofErr w:type="gramEnd"/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3F6EC8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8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F90598">
            <w:pPr>
              <w:tabs>
                <w:tab w:val="left" w:pos="10490"/>
              </w:tabs>
              <w:spacing w:after="0"/>
              <w:rPr>
                <w:rFonts w:eastAsia="Times New Roman"/>
                <w:bCs/>
              </w:rPr>
            </w:pPr>
            <w:r>
              <w:rPr>
                <w:rFonts w:eastAsia="Times New Roman"/>
                <w:bCs/>
              </w:rPr>
              <w:t xml:space="preserve">9. </w:t>
            </w:r>
            <w:r w:rsidR="00071341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Решение задач по теме: «Действительные числа»</w:t>
            </w:r>
            <w:r w:rsidR="00071341">
              <w:rPr>
                <w:rFonts w:ascii="Times New Roman" w:eastAsia="Times New Roman" w:hAnsi="Times New Roman" w:cs="Times New Roman"/>
                <w:color w:val="000000"/>
                <w:sz w:val="20"/>
              </w:rPr>
              <w:t>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3F6EC8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4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751F7A" w:rsidP="005B5EC6">
            <w:pPr>
              <w:tabs>
                <w:tab w:val="left" w:pos="10490"/>
              </w:tabs>
              <w:spacing w:after="0"/>
              <w:rPr>
                <w:rFonts w:eastAsia="Times New Roman"/>
                <w:bCs/>
              </w:rPr>
            </w:pPr>
            <w:r>
              <w:rPr>
                <w:rFonts w:eastAsia="Times New Roman"/>
                <w:bCs/>
              </w:rPr>
              <w:t>10</w:t>
            </w:r>
            <w:r w:rsidR="00071341">
              <w:rPr>
                <w:rFonts w:eastAsia="Times New Roman"/>
                <w:bCs/>
              </w:rPr>
              <w:t>.</w:t>
            </w:r>
            <w:r w:rsidR="008F5E66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Метод математической индукции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3F6EC8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30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751F7A" w:rsidP="005B5EC6">
            <w:pPr>
              <w:tabs>
                <w:tab w:val="left" w:pos="10490"/>
              </w:tabs>
              <w:spacing w:after="0"/>
              <w:rPr>
                <w:rFonts w:eastAsia="Times New Roman"/>
                <w:bCs/>
              </w:rPr>
            </w:pPr>
            <w:r>
              <w:rPr>
                <w:rFonts w:eastAsia="Times New Roman"/>
                <w:bCs/>
              </w:rPr>
              <w:t>11</w:t>
            </w:r>
            <w:r w:rsidR="005D4177">
              <w:rPr>
                <w:rFonts w:eastAsia="Times New Roman"/>
                <w:bCs/>
              </w:rPr>
              <w:t xml:space="preserve">. </w:t>
            </w:r>
            <w:r w:rsidR="008F5E66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Принцип математической индукции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3F6EC8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7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3F6EC8">
            <w:pPr>
              <w:spacing w:after="0"/>
              <w:rPr>
                <w:rFonts w:eastAsia="Times New Roman"/>
                <w:bCs/>
              </w:rPr>
            </w:pPr>
            <w:r>
              <w:rPr>
                <w:rFonts w:ascii="Times New Roman" w:hAnsi="Times New Roman" w:cs="Times New Roman"/>
              </w:rPr>
              <w:t>1</w:t>
            </w:r>
            <w:r w:rsidR="00751F7A">
              <w:rPr>
                <w:rFonts w:ascii="Times New Roman" w:hAnsi="Times New Roman" w:cs="Times New Roman"/>
              </w:rPr>
              <w:t>2</w:t>
            </w:r>
            <w:r w:rsidRPr="006E4F1D">
              <w:rPr>
                <w:rFonts w:ascii="Times New Roman" w:hAnsi="Times New Roman" w:cs="Times New Roman"/>
              </w:rPr>
              <w:t xml:space="preserve">. </w:t>
            </w:r>
            <w:r w:rsidRPr="00751F7A">
              <w:rPr>
                <w:rFonts w:ascii="Times New Roman" w:hAnsi="Times New Roman" w:cs="Times New Roman"/>
                <w:b/>
              </w:rPr>
              <w:t>Урок обобщения и систематизации знаний №1 по теме «Действительные числа»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3F6EC8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794DA1" w:rsidRPr="00933A51" w:rsidTr="005D4177">
        <w:trPr>
          <w:trHeight w:val="240"/>
          <w:jc w:val="center"/>
        </w:trPr>
        <w:tc>
          <w:tcPr>
            <w:tcW w:w="658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 w:rsidRPr="00933A51">
              <w:rPr>
                <w:rFonts w:ascii="Times New Roman" w:eastAsia="Calibri" w:hAnsi="Times New Roman" w:cs="Times New Roman"/>
              </w:rPr>
              <w:t>3</w:t>
            </w:r>
          </w:p>
        </w:tc>
        <w:tc>
          <w:tcPr>
            <w:tcW w:w="10294" w:type="dxa"/>
            <w:tcBorders>
              <w:bottom w:val="single" w:sz="4" w:space="0" w:color="auto"/>
            </w:tcBorders>
            <w:shd w:val="clear" w:color="auto" w:fill="auto"/>
          </w:tcPr>
          <w:p w:rsidR="00794DA1" w:rsidRPr="008F5E66" w:rsidRDefault="00794DA1" w:rsidP="00C40A83">
            <w:pPr>
              <w:spacing w:after="0"/>
              <w:rPr>
                <w:rFonts w:ascii="Times New Roman" w:hAnsi="Times New Roman" w:cs="Times New Roman"/>
              </w:rPr>
            </w:pPr>
            <w:r w:rsidRPr="00933A51">
              <w:rPr>
                <w:rFonts w:ascii="Times New Roman" w:eastAsia="Times New Roman" w:hAnsi="Times New Roman" w:cs="Times New Roman"/>
                <w:b/>
                <w:bCs/>
              </w:rPr>
              <w:t>Г</w:t>
            </w:r>
            <w:r w:rsidR="008F5E66">
              <w:rPr>
                <w:rFonts w:ascii="Times New Roman" w:hAnsi="Times New Roman" w:cs="Times New Roman"/>
                <w:b/>
              </w:rPr>
              <w:t>лава II1.</w:t>
            </w:r>
            <w:r w:rsidR="008F5E66" w:rsidRPr="00524F4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 xml:space="preserve">  </w:t>
            </w:r>
            <w:r w:rsidR="008F5E66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Числовые функции</w:t>
            </w:r>
          </w:p>
        </w:tc>
        <w:tc>
          <w:tcPr>
            <w:tcW w:w="1990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8F5E66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9</w:t>
            </w:r>
          </w:p>
        </w:tc>
      </w:tr>
      <w:tr w:rsidR="005D4177" w:rsidRPr="00933A51" w:rsidTr="005D4177">
        <w:trPr>
          <w:trHeight w:val="25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8F5E66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8F5E66" w:rsidRDefault="008F5E66" w:rsidP="005E7AB6">
            <w:pPr>
              <w:tabs>
                <w:tab w:val="left" w:pos="10490"/>
              </w:tabs>
              <w:spacing w:after="0"/>
              <w:rPr>
                <w:rFonts w:ascii="Times New Roman" w:eastAsia="Times New Roman" w:hAnsi="Times New Roman" w:cs="Times New Roman"/>
                <w:bCs/>
              </w:rPr>
            </w:pPr>
            <w:r w:rsidRPr="008F5E66">
              <w:rPr>
                <w:rFonts w:ascii="Times New Roman" w:eastAsia="Times New Roman" w:hAnsi="Times New Roman" w:cs="Times New Roman"/>
                <w:bCs/>
              </w:rPr>
              <w:t>1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Определение числовой функции способы задания числовой функции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4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5E7AB6" w:rsidRDefault="008F5E66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</w:t>
            </w:r>
            <w:r w:rsidR="007E5DCD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Способы задания числовой функции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7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5E7AB6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3. </w:t>
            </w:r>
            <w:r w:rsidR="007E5DCD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Область определения и область значения функции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30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4. </w:t>
            </w:r>
            <w:r w:rsidR="007E5DCD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Монотонность и ограниченность функции. Четность функции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5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7E5DCD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5. 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Наибольшее и наименьшее значения функции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18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7E5DCD" w:rsidP="0065426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ериодичность функции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3A1A8D" w:rsidRPr="00933A51" w:rsidTr="001D4BC2">
        <w:trPr>
          <w:trHeight w:val="18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A1A8D" w:rsidRPr="00933A51" w:rsidRDefault="003A1A8D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A1A8D" w:rsidRDefault="00EE012A" w:rsidP="0065426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7.Периодичность </w:t>
            </w:r>
            <w:proofErr w:type="spellStart"/>
            <w:r>
              <w:rPr>
                <w:rFonts w:ascii="Times New Roman" w:hAnsi="Times New Roman" w:cs="Times New Roman"/>
              </w:rPr>
              <w:t>фуекции</w:t>
            </w:r>
            <w:proofErr w:type="spellEnd"/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A1A8D" w:rsidRDefault="003A1A8D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7E5DCD">
        <w:trPr>
          <w:trHeight w:val="241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EE012A" w:rsidP="00DA0EF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  <w:r w:rsidR="007E5DCD">
              <w:rPr>
                <w:rFonts w:ascii="Times New Roman" w:hAnsi="Times New Roman" w:cs="Times New Roman"/>
              </w:rPr>
              <w:t xml:space="preserve">. </w:t>
            </w:r>
            <w:r w:rsidR="00FE4F13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График обратной функции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324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EE012A" w:rsidP="005E7AB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  <w:r w:rsidR="001D4BC2">
              <w:rPr>
                <w:rFonts w:ascii="Times New Roman" w:hAnsi="Times New Roman" w:cs="Times New Roman"/>
              </w:rPr>
              <w:t xml:space="preserve">. </w:t>
            </w:r>
            <w:r w:rsidR="001D4BC2" w:rsidRPr="006E4F1D">
              <w:rPr>
                <w:rFonts w:ascii="Times New Roman" w:hAnsi="Times New Roman" w:cs="Times New Roman"/>
              </w:rPr>
              <w:t>Обобщение и систематизация знаний</w:t>
            </w:r>
            <w:r w:rsidR="003A1A8D">
              <w:rPr>
                <w:rFonts w:ascii="Times New Roman" w:hAnsi="Times New Roman" w:cs="Times New Roman"/>
              </w:rPr>
              <w:t xml:space="preserve"> № 2</w:t>
            </w:r>
            <w:r>
              <w:rPr>
                <w:rFonts w:ascii="Times New Roman" w:hAnsi="Times New Roman" w:cs="Times New Roman"/>
              </w:rPr>
              <w:t xml:space="preserve"> по теме «Числовые функции</w:t>
            </w:r>
            <w:r w:rsidR="001D4BC2" w:rsidRPr="006E4F1D">
              <w:rPr>
                <w:rFonts w:ascii="Times New Roman" w:hAnsi="Times New Roman" w:cs="Times New Roman"/>
              </w:rPr>
              <w:t>»</w:t>
            </w:r>
            <w:r w:rsidR="001D4BC2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794DA1" w:rsidRPr="00933A51" w:rsidTr="001D4BC2">
        <w:trPr>
          <w:trHeight w:val="192"/>
          <w:jc w:val="center"/>
        </w:trPr>
        <w:tc>
          <w:tcPr>
            <w:tcW w:w="658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 w:rsidRPr="00933A51">
              <w:rPr>
                <w:rFonts w:ascii="Times New Roman" w:eastAsia="Calibri" w:hAnsi="Times New Roman" w:cs="Times New Roman"/>
              </w:rPr>
              <w:t>4</w:t>
            </w:r>
          </w:p>
        </w:tc>
        <w:tc>
          <w:tcPr>
            <w:tcW w:w="10294" w:type="dxa"/>
            <w:tcBorders>
              <w:bottom w:val="single" w:sz="4" w:space="0" w:color="auto"/>
            </w:tcBorders>
            <w:shd w:val="clear" w:color="auto" w:fill="auto"/>
          </w:tcPr>
          <w:p w:rsidR="00794DA1" w:rsidRPr="00751F7A" w:rsidRDefault="00751F7A" w:rsidP="00C40A83">
            <w:pPr>
              <w:spacing w:after="0"/>
              <w:rPr>
                <w:rFonts w:ascii="Times New Roman" w:hAnsi="Times New Roman" w:cs="Times New Roman"/>
              </w:rPr>
            </w:pPr>
            <w:r w:rsidRPr="00751F7A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Глава 3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 xml:space="preserve"> Тригонометрические функции </w:t>
            </w:r>
          </w:p>
        </w:tc>
        <w:tc>
          <w:tcPr>
            <w:tcW w:w="1990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751F7A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4</w:t>
            </w:r>
          </w:p>
        </w:tc>
      </w:tr>
      <w:tr w:rsidR="001D4BC2" w:rsidRPr="00933A51" w:rsidTr="00751F7A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5D661F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5D661F">
              <w:rPr>
                <w:rFonts w:ascii="Times New Roman" w:eastAsia="Times New Roman" w:hAnsi="Times New Roman" w:cs="Times New Roman"/>
              </w:rPr>
              <w:t>1.</w:t>
            </w:r>
            <w:r w:rsidR="00751F7A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Длина дуги окружности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751F7A" w:rsidRPr="00933A51" w:rsidTr="00751F7A">
        <w:trPr>
          <w:trHeight w:val="20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Pr="00933A51" w:rsidRDefault="00751F7A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Pr="005D661F" w:rsidRDefault="00751F7A" w:rsidP="005D661F">
            <w:pPr>
              <w:spacing w:after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. 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Числовая окружность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Default="00751F7A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751F7A" w:rsidRPr="00933A51" w:rsidTr="00751F7A">
        <w:trPr>
          <w:trHeight w:val="25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Pr="00933A51" w:rsidRDefault="00751F7A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Default="00751F7A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3. </w:t>
            </w:r>
            <w:r w:rsidR="00D9694B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Числовая окружность на координатной плоскости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Default="00751F7A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751F7A" w:rsidRPr="00933A51" w:rsidTr="00751F7A">
        <w:trPr>
          <w:trHeight w:val="19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Pr="00933A51" w:rsidRDefault="00751F7A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Default="00751F7A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4. </w:t>
            </w:r>
            <w:r w:rsidR="00E329BC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Координаты точек числовой окружности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Default="00751F7A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751F7A" w:rsidRPr="00933A51" w:rsidTr="00751F7A">
        <w:trPr>
          <w:trHeight w:val="20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Pr="00933A51" w:rsidRDefault="00751F7A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Default="00751F7A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5. </w:t>
            </w:r>
            <w:r w:rsidR="00E329BC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Синус и косинус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Default="00751F7A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751F7A" w:rsidRPr="00933A51" w:rsidTr="00751F7A">
        <w:trPr>
          <w:trHeight w:val="25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Pr="00933A51" w:rsidRDefault="00751F7A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Default="00751F7A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6. </w:t>
            </w:r>
            <w:r w:rsidR="00E329BC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Свойства синуса и косинуса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Default="00751F7A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751F7A" w:rsidRPr="00933A51" w:rsidTr="00751F7A">
        <w:trPr>
          <w:trHeight w:val="28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Pr="00933A51" w:rsidRDefault="00751F7A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Default="00751F7A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7. </w:t>
            </w:r>
            <w:r w:rsidR="00E329BC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Тангенс и котангенс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Default="00751F7A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4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5D661F" w:rsidRDefault="001D4BC2" w:rsidP="005D661F">
            <w:pPr>
              <w:spacing w:after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8. </w:t>
            </w:r>
            <w:r w:rsidR="00E329BC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Тригонометрические функции числового аргумента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751F7A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9. </w:t>
            </w:r>
            <w:r w:rsidR="00E329BC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Основные тригонометрические тождества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1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0. </w:t>
            </w:r>
            <w:r w:rsidR="00E329BC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Тригонометрические функции углового аргумента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7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E329BC" w:rsidRDefault="00751F7A" w:rsidP="00E329BC">
            <w:pPr>
              <w:spacing w:after="0" w:line="240" w:lineRule="auto"/>
              <w:rPr>
                <w:rFonts w:ascii="Arial" w:eastAsia="Times New Roman" w:hAnsi="Arial" w:cs="Arial"/>
                <w:color w:val="000000"/>
              </w:rPr>
            </w:pPr>
            <w:r>
              <w:rPr>
                <w:rFonts w:ascii="Times New Roman" w:hAnsi="Times New Roman" w:cs="Times New Roman"/>
              </w:rPr>
              <w:t>11.</w:t>
            </w:r>
            <w:r w:rsidR="00E329BC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Функция</w:t>
            </w:r>
            <w:r w:rsidR="00E329BC">
              <w:rPr>
                <w:rFonts w:ascii="Arial" w:eastAsia="Times New Roman" w:hAnsi="Arial" w:cs="Arial"/>
                <w:color w:val="000000"/>
              </w:rPr>
              <w:t xml:space="preserve"> </w:t>
            </w:r>
            <w:r w:rsidR="00E329BC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y = </w:t>
            </w:r>
            <w:proofErr w:type="spellStart"/>
            <w:r w:rsidR="00E329BC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sin</w:t>
            </w:r>
            <w:proofErr w:type="spellEnd"/>
            <w:r w:rsidR="00E329BC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x, её свойства и график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E329BC">
        <w:trPr>
          <w:trHeight w:val="267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51F7A" w:rsidRDefault="001D4BC2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2. </w:t>
            </w:r>
            <w:r w:rsidR="00E329BC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Функция y = </w:t>
            </w:r>
            <w:proofErr w:type="spellStart"/>
            <w:r w:rsidR="00E329BC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со</w:t>
            </w:r>
            <w:proofErr w:type="gramStart"/>
            <w:r w:rsidR="00E329BC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s</w:t>
            </w:r>
            <w:proofErr w:type="spellEnd"/>
            <w:proofErr w:type="gramEnd"/>
            <w:r w:rsidR="00E329BC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x, её свойства и график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30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3. </w:t>
            </w:r>
            <w:r w:rsidR="009A0FB2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Решение тригонометрических уравнений с помощью графиков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9A0FB2">
        <w:trPr>
          <w:trHeight w:val="127"/>
          <w:jc w:val="center"/>
        </w:trPr>
        <w:tc>
          <w:tcPr>
            <w:tcW w:w="658" w:type="dxa"/>
            <w:tcBorders>
              <w:top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</w:tcBorders>
            <w:shd w:val="clear" w:color="auto" w:fill="auto"/>
          </w:tcPr>
          <w:p w:rsidR="001D4BC2" w:rsidRDefault="009A0FB2" w:rsidP="005D661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4. 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Решение тригонометрических уравнений с помощью графиков.</w:t>
            </w:r>
          </w:p>
        </w:tc>
        <w:tc>
          <w:tcPr>
            <w:tcW w:w="1990" w:type="dxa"/>
            <w:tcBorders>
              <w:top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794DA1" w:rsidRPr="00933A51" w:rsidTr="001D4BC2">
        <w:trPr>
          <w:trHeight w:val="312"/>
          <w:jc w:val="center"/>
        </w:trPr>
        <w:tc>
          <w:tcPr>
            <w:tcW w:w="658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bottom w:val="single" w:sz="4" w:space="0" w:color="auto"/>
            </w:tcBorders>
            <w:shd w:val="clear" w:color="auto" w:fill="auto"/>
          </w:tcPr>
          <w:p w:rsidR="00794DA1" w:rsidRPr="008669CC" w:rsidRDefault="009A0FB2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Обобщение и систематизация знаний 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№3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о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теие</w:t>
            </w:r>
            <w:proofErr w:type="spellEnd"/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«Определение тригонометрических функций».</w:t>
            </w:r>
          </w:p>
        </w:tc>
        <w:tc>
          <w:tcPr>
            <w:tcW w:w="1990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794DA1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5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A0FB2" w:rsidRDefault="009A0FB2" w:rsidP="009A0FB2">
            <w:pPr>
              <w:spacing w:after="0" w:line="240" w:lineRule="auto"/>
              <w:rPr>
                <w:rFonts w:ascii="Arial" w:eastAsia="Times New Roman" w:hAnsi="Arial" w:cs="Arial"/>
                <w:color w:val="000000"/>
              </w:rPr>
            </w:pPr>
            <w:r>
              <w:rPr>
                <w:rFonts w:ascii="Times New Roman" w:hAnsi="Times New Roman" w:cs="Times New Roman"/>
              </w:rPr>
              <w:t>16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остроение графика функции y = </w:t>
            </w:r>
            <w:proofErr w:type="spellStart"/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mf</w:t>
            </w:r>
            <w:proofErr w:type="spellEnd"/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(x)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64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9A0FB2" w:rsidP="004E3250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7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остроение графиков тригонометрических функций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9A0FB2" w:rsidP="00C40A83">
            <w:pPr>
              <w:spacing w:after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8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остроение графика функции y = f (</w:t>
            </w:r>
            <w:proofErr w:type="spellStart"/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kx</w:t>
            </w:r>
            <w:proofErr w:type="spellEnd"/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)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9A0FB2">
        <w:trPr>
          <w:trHeight w:val="303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9A0FB2" w:rsidP="00C40A83">
            <w:pPr>
              <w:spacing w:after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реобразование графиков тригонометрических функций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64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9A0FB2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  <w:r w:rsidR="008D11E7">
              <w:rPr>
                <w:rFonts w:ascii="Times New Roman" w:hAnsi="Times New Roman" w:cs="Times New Roman"/>
              </w:rPr>
              <w:t>.</w:t>
            </w:r>
            <w:r w:rsidR="008D11E7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График гармонического колебания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16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8D11E7" w:rsidRDefault="009A0FB2" w:rsidP="008D11E7">
            <w:pPr>
              <w:spacing w:after="0" w:line="240" w:lineRule="auto"/>
              <w:rPr>
                <w:rFonts w:ascii="Arial" w:eastAsia="Times New Roman" w:hAnsi="Arial" w:cs="Arial"/>
                <w:color w:val="000000"/>
              </w:rPr>
            </w:pPr>
            <w:r>
              <w:rPr>
                <w:rFonts w:ascii="Times New Roman" w:hAnsi="Times New Roman" w:cs="Times New Roman"/>
              </w:rPr>
              <w:t>21</w:t>
            </w:r>
            <w:r w:rsidR="008D11E7">
              <w:rPr>
                <w:rFonts w:ascii="Times New Roman" w:hAnsi="Times New Roman" w:cs="Times New Roman"/>
              </w:rPr>
              <w:t>.</w:t>
            </w:r>
            <w:r w:rsidR="008D11E7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Функция y = </w:t>
            </w:r>
            <w:proofErr w:type="spellStart"/>
            <w:r w:rsidR="008D11E7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tgx</w:t>
            </w:r>
            <w:proofErr w:type="spellEnd"/>
            <w:r w:rsidR="008D11E7">
              <w:rPr>
                <w:rFonts w:ascii="Arial" w:eastAsia="Times New Roman" w:hAnsi="Arial" w:cs="Arial"/>
                <w:color w:val="000000"/>
              </w:rPr>
              <w:t xml:space="preserve"> </w:t>
            </w:r>
            <w:r w:rsidR="008D11E7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Свойства функц</w:t>
            </w:r>
            <w:proofErr w:type="gramStart"/>
            <w:r w:rsidR="008D11E7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ии и её</w:t>
            </w:r>
            <w:proofErr w:type="gramEnd"/>
            <w:r w:rsidR="008D11E7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график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5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8D11E7" w:rsidRDefault="009A0FB2" w:rsidP="008D11E7">
            <w:pPr>
              <w:spacing w:after="0" w:line="240" w:lineRule="auto"/>
              <w:rPr>
                <w:rFonts w:ascii="Arial" w:eastAsia="Times New Roman" w:hAnsi="Arial" w:cs="Arial"/>
                <w:color w:val="000000"/>
              </w:rPr>
            </w:pPr>
            <w:r>
              <w:rPr>
                <w:rFonts w:ascii="Times New Roman" w:hAnsi="Times New Roman" w:cs="Times New Roman"/>
              </w:rPr>
              <w:t>22</w:t>
            </w:r>
            <w:r w:rsidR="008D11E7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Функция y = </w:t>
            </w:r>
            <w:proofErr w:type="spellStart"/>
            <w:proofErr w:type="gramStart"/>
            <w:r w:rsidR="008D11E7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с</w:t>
            </w:r>
            <w:proofErr w:type="gramEnd"/>
            <w:r w:rsidR="008D11E7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tgx</w:t>
            </w:r>
            <w:proofErr w:type="spellEnd"/>
            <w:r w:rsidR="008D11E7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,</w:t>
            </w:r>
            <w:r w:rsidR="008D11E7">
              <w:rPr>
                <w:rFonts w:ascii="Arial" w:eastAsia="Times New Roman" w:hAnsi="Arial" w:cs="Arial"/>
                <w:color w:val="000000"/>
              </w:rPr>
              <w:t xml:space="preserve"> </w:t>
            </w:r>
            <w:r w:rsidR="008D11E7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Свойства функции и её график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04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366EAE" w:rsidRDefault="009A0FB2" w:rsidP="00366EAE">
            <w:pPr>
              <w:spacing w:after="0" w:line="240" w:lineRule="auto"/>
              <w:rPr>
                <w:rFonts w:ascii="Arial" w:eastAsia="Times New Roman" w:hAnsi="Arial" w:cs="Arial"/>
                <w:color w:val="000000"/>
              </w:rPr>
            </w:pPr>
            <w:r>
              <w:rPr>
                <w:rFonts w:ascii="Times New Roman" w:hAnsi="Times New Roman" w:cs="Times New Roman"/>
              </w:rPr>
              <w:t>23</w:t>
            </w:r>
            <w:r w:rsidR="008D11E7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Функции</w:t>
            </w:r>
            <w:r w:rsidR="008D11E7">
              <w:rPr>
                <w:rFonts w:ascii="Arial" w:eastAsia="Times New Roman" w:hAnsi="Arial" w:cs="Arial"/>
                <w:color w:val="000000"/>
              </w:rPr>
              <w:t xml:space="preserve"> </w:t>
            </w:r>
            <w:r w:rsidR="008D11E7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y = </w:t>
            </w:r>
            <w:proofErr w:type="spellStart"/>
            <w:r w:rsidR="008D11E7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ar</w:t>
            </w:r>
            <w:proofErr w:type="gramStart"/>
            <w:r w:rsidR="008D11E7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с</w:t>
            </w:r>
            <w:proofErr w:type="gramEnd"/>
            <w:r w:rsidR="008D11E7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sin</w:t>
            </w:r>
            <w:proofErr w:type="spellEnd"/>
            <w:r w:rsidR="008D11E7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x,</w:t>
            </w:r>
            <w:r w:rsidR="00366EAE">
              <w:rPr>
                <w:rFonts w:ascii="Arial" w:eastAsia="Times New Roman" w:hAnsi="Arial" w:cs="Arial"/>
                <w:color w:val="000000"/>
              </w:rPr>
              <w:t xml:space="preserve"> </w:t>
            </w:r>
            <w:r w:rsidR="008D11E7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y = </w:t>
            </w:r>
            <w:proofErr w:type="spellStart"/>
            <w:r w:rsidR="008D11E7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arсcos</w:t>
            </w:r>
            <w:proofErr w:type="spellEnd"/>
            <w:r w:rsidR="008D11E7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x, их свойства и их графики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4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471F9B" w:rsidRDefault="009A0FB2" w:rsidP="00471F9B">
            <w:pPr>
              <w:spacing w:after="0" w:line="240" w:lineRule="auto"/>
              <w:rPr>
                <w:rFonts w:ascii="Arial" w:eastAsia="Times New Roman" w:hAnsi="Arial" w:cs="Arial"/>
                <w:color w:val="000000"/>
              </w:rPr>
            </w:pPr>
            <w:r>
              <w:rPr>
                <w:rFonts w:ascii="Times New Roman" w:hAnsi="Times New Roman" w:cs="Times New Roman"/>
              </w:rPr>
              <w:t>24</w:t>
            </w:r>
            <w:r w:rsidR="00366EAE">
              <w:rPr>
                <w:rFonts w:ascii="Times New Roman" w:hAnsi="Times New Roman" w:cs="Times New Roman"/>
              </w:rPr>
              <w:t>.</w:t>
            </w:r>
            <w:r w:rsidR="00471F9B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Функции</w:t>
            </w:r>
            <w:r w:rsidR="003361AA">
              <w:rPr>
                <w:rFonts w:ascii="Arial" w:eastAsia="Times New Roman" w:hAnsi="Arial" w:cs="Arial"/>
                <w:color w:val="000000"/>
              </w:rPr>
              <w:t xml:space="preserve"> </w:t>
            </w:r>
            <w:r w:rsidR="00471F9B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y = </w:t>
            </w:r>
            <w:proofErr w:type="spellStart"/>
            <w:r w:rsidR="00471F9B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ar</w:t>
            </w:r>
            <w:proofErr w:type="gramStart"/>
            <w:r w:rsidR="00471F9B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с</w:t>
            </w:r>
            <w:proofErr w:type="gramEnd"/>
            <w:r w:rsidR="00471F9B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tg</w:t>
            </w:r>
            <w:proofErr w:type="spellEnd"/>
            <w:r w:rsidR="00471F9B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</w:t>
            </w:r>
            <w:proofErr w:type="spellStart"/>
            <w:r w:rsidR="00471F9B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x,y</w:t>
            </w:r>
            <w:proofErr w:type="spellEnd"/>
            <w:r w:rsidR="00471F9B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= </w:t>
            </w:r>
            <w:proofErr w:type="spellStart"/>
            <w:r w:rsidR="00471F9B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arсctg</w:t>
            </w:r>
            <w:proofErr w:type="spellEnd"/>
            <w:r w:rsidR="00471F9B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x, свойства и их графики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5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C94CC5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.</w:t>
            </w:r>
            <w:r w:rsidR="003361AA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остроение графиков </w:t>
            </w:r>
            <w:proofErr w:type="spellStart"/>
            <w:r w:rsidR="003361AA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кусочных</w:t>
            </w:r>
            <w:proofErr w:type="spellEnd"/>
            <w:r w:rsidR="003361AA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функций, содержащих обратные тригонометрические функции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19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C94CC5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.</w:t>
            </w:r>
            <w:r w:rsidR="003361AA">
              <w:rPr>
                <w:rFonts w:ascii="Times New Roman" w:hAnsi="Times New Roman" w:cs="Times New Roman"/>
              </w:rPr>
              <w:t>Обобщение и систематизация знаний № 4 по теме «Тригонометрические функции»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04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3361AA" w:rsidRDefault="003361AA" w:rsidP="000A558B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3361AA">
              <w:rPr>
                <w:rFonts w:ascii="Times New Roman" w:eastAsia="Calibri" w:hAnsi="Times New Roman" w:cs="Times New Roman"/>
                <w:b/>
              </w:rPr>
              <w:t>5</w:t>
            </w: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3361AA" w:rsidRDefault="003361AA" w:rsidP="00C40A83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3361AA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Глава 4 Т</w:t>
            </w:r>
            <w:r w:rsidR="00EB04C4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 xml:space="preserve">ригонометрические уравнения 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3A1A8D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9</w:t>
            </w:r>
          </w:p>
        </w:tc>
      </w:tr>
      <w:tr w:rsidR="001D4BC2" w:rsidRPr="00933A51" w:rsidTr="001D4BC2">
        <w:trPr>
          <w:trHeight w:val="204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EB04C4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</w:t>
            </w:r>
            <w:r w:rsidR="003361AA">
              <w:rPr>
                <w:rFonts w:ascii="Times New Roman" w:hAnsi="Times New Roman" w:cs="Times New Roman"/>
              </w:rPr>
              <w:t>.</w:t>
            </w:r>
            <w:r w:rsidR="003361AA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ростейшие тригонометрические уравнения и неравенства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5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3361AA" w:rsidRDefault="00EB04C4" w:rsidP="003361AA">
            <w:pPr>
              <w:spacing w:after="0" w:line="240" w:lineRule="auto"/>
              <w:rPr>
                <w:rFonts w:ascii="Arial" w:eastAsia="Times New Roman" w:hAnsi="Arial" w:cs="Arial"/>
                <w:color w:val="000000"/>
              </w:rPr>
            </w:pPr>
            <w:r>
              <w:rPr>
                <w:rFonts w:ascii="Times New Roman" w:hAnsi="Times New Roman" w:cs="Times New Roman"/>
              </w:rPr>
              <w:t>2</w:t>
            </w:r>
            <w:r w:rsidR="003361AA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Арккосинус и решение уравнения</w:t>
            </w:r>
            <w:r w:rsidR="003361AA">
              <w:rPr>
                <w:rFonts w:ascii="Arial" w:eastAsia="Times New Roman" w:hAnsi="Arial" w:cs="Arial"/>
                <w:color w:val="000000"/>
              </w:rPr>
              <w:t xml:space="preserve"> </w:t>
            </w:r>
            <w:proofErr w:type="spellStart"/>
            <w:r w:rsidR="003361AA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cos</w:t>
            </w:r>
            <w:proofErr w:type="spellEnd"/>
            <w:r w:rsidR="003361AA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x = a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16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EB04C4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</w:t>
            </w:r>
            <w:r w:rsidR="003361AA">
              <w:rPr>
                <w:rFonts w:ascii="Times New Roman" w:hAnsi="Times New Roman" w:cs="Times New Roman"/>
              </w:rPr>
              <w:t>.</w:t>
            </w:r>
            <w:r w:rsidR="00D13895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Арксинус и решение уравнения </w:t>
            </w:r>
            <w:proofErr w:type="spellStart"/>
            <w:r w:rsidR="00D13895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sin</w:t>
            </w:r>
            <w:proofErr w:type="spellEnd"/>
            <w:r w:rsidR="00D13895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x = a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1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D13895" w:rsidRDefault="00EB04C4" w:rsidP="00D13895">
            <w:pPr>
              <w:spacing w:after="0" w:line="240" w:lineRule="auto"/>
              <w:rPr>
                <w:rFonts w:ascii="Arial" w:eastAsia="Times New Roman" w:hAnsi="Arial" w:cs="Arial"/>
                <w:color w:val="000000"/>
              </w:rPr>
            </w:pPr>
            <w:r>
              <w:rPr>
                <w:rFonts w:ascii="Times New Roman" w:hAnsi="Times New Roman" w:cs="Times New Roman"/>
              </w:rPr>
              <w:t>4.</w:t>
            </w:r>
            <w:r w:rsidR="003361AA">
              <w:rPr>
                <w:rFonts w:ascii="Times New Roman" w:hAnsi="Times New Roman" w:cs="Times New Roman"/>
              </w:rPr>
              <w:t>.</w:t>
            </w:r>
            <w:r w:rsidR="00D13895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Арктангенс и решение уравнения</w:t>
            </w:r>
            <w:r w:rsidR="00D13895">
              <w:rPr>
                <w:rFonts w:ascii="Arial" w:eastAsia="Times New Roman" w:hAnsi="Arial" w:cs="Arial"/>
                <w:color w:val="000000"/>
              </w:rPr>
              <w:t xml:space="preserve"> </w:t>
            </w:r>
            <w:r w:rsidR="00D13895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g x = a</w:t>
            </w:r>
            <w:r w:rsidR="00D13895">
              <w:rPr>
                <w:rFonts w:ascii="Times New Roman" w:eastAsia="Times New Roman" w:hAnsi="Times New Roman" w:cs="Times New Roman"/>
                <w:color w:val="000000"/>
                <w:sz w:val="20"/>
              </w:rPr>
              <w:t>.</w:t>
            </w:r>
            <w:r w:rsidR="00D13895">
              <w:rPr>
                <w:rFonts w:ascii="Arial" w:eastAsia="Times New Roman" w:hAnsi="Arial" w:cs="Arial"/>
                <w:color w:val="000000"/>
              </w:rPr>
              <w:t xml:space="preserve"> </w:t>
            </w:r>
            <w:r w:rsidR="00D13895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Арккотангенс и решение уравнения</w:t>
            </w:r>
            <w:r w:rsidR="00D13895">
              <w:rPr>
                <w:rFonts w:ascii="Arial" w:eastAsia="Times New Roman" w:hAnsi="Arial" w:cs="Arial"/>
                <w:color w:val="000000"/>
              </w:rPr>
              <w:t xml:space="preserve"> </w:t>
            </w:r>
            <w:proofErr w:type="spellStart"/>
            <w:r w:rsidR="00D13895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ctg</w:t>
            </w:r>
            <w:proofErr w:type="spellEnd"/>
            <w:r w:rsidR="00D13895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x = a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EB04C4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</w:t>
            </w:r>
            <w:r w:rsidR="00D13895">
              <w:rPr>
                <w:rFonts w:ascii="Times New Roman" w:hAnsi="Times New Roman" w:cs="Times New Roman"/>
              </w:rPr>
              <w:t>.</w:t>
            </w:r>
            <w:r w:rsidR="00D13895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Решение простейших тригонометрических неравенств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8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EB04C4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</w:t>
            </w:r>
            <w:r w:rsidR="00D13895">
              <w:rPr>
                <w:rFonts w:ascii="Times New Roman" w:hAnsi="Times New Roman" w:cs="Times New Roman"/>
              </w:rPr>
              <w:t>.</w:t>
            </w:r>
            <w:r w:rsidR="00D13895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Решение тригонометрических уравнений, сводящихся к решению квадратного уравнения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30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EB04C4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.</w:t>
            </w:r>
            <w:r w:rsidR="00D13895">
              <w:rPr>
                <w:rFonts w:ascii="Times New Roman" w:hAnsi="Times New Roman" w:cs="Times New Roman"/>
              </w:rPr>
              <w:t>.</w:t>
            </w:r>
            <w:r w:rsidR="00D13895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Решение однородных тригонометрических уравнений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8D11E7">
        <w:trPr>
          <w:trHeight w:val="30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EB04C4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.</w:t>
            </w:r>
            <w:r w:rsidR="00D13895">
              <w:rPr>
                <w:rFonts w:ascii="Times New Roman" w:hAnsi="Times New Roman" w:cs="Times New Roman"/>
              </w:rPr>
              <w:t>.</w:t>
            </w:r>
            <w:r w:rsidR="00D13895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Решение тригонометрических неравенств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8D11E7">
        <w:trPr>
          <w:trHeight w:val="9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D13895" w:rsidRDefault="00EB04C4" w:rsidP="008669CC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9.</w:t>
            </w:r>
            <w:r w:rsidR="00D13895" w:rsidRPr="00D13895">
              <w:rPr>
                <w:rFonts w:ascii="Times New Roman" w:hAnsi="Times New Roman" w:cs="Times New Roman"/>
                <w:b/>
              </w:rPr>
              <w:t>.</w:t>
            </w:r>
            <w:r w:rsidR="00D13895" w:rsidRPr="00D13895">
              <w:rPr>
                <w:rFonts w:ascii="Times New Roman" w:eastAsia="Times New Roman" w:hAnsi="Times New Roman" w:cs="Times New Roman"/>
                <w:b/>
                <w:color w:val="000000"/>
                <w:sz w:val="20"/>
              </w:rPr>
              <w:t xml:space="preserve"> Обобщение и систематизация знаний  №5  по теме «Тригонометрические уравнения»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8D11E7">
        <w:trPr>
          <w:trHeight w:val="240"/>
          <w:jc w:val="center"/>
        </w:trPr>
        <w:tc>
          <w:tcPr>
            <w:tcW w:w="658" w:type="dxa"/>
            <w:tcBorders>
              <w:top w:val="single" w:sz="4" w:space="0" w:color="auto"/>
            </w:tcBorders>
            <w:shd w:val="clear" w:color="auto" w:fill="auto"/>
          </w:tcPr>
          <w:p w:rsidR="001D4BC2" w:rsidRPr="00D13895" w:rsidRDefault="00D13895" w:rsidP="000A558B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D13895">
              <w:rPr>
                <w:rFonts w:ascii="Times New Roman" w:eastAsia="Calibri" w:hAnsi="Times New Roman" w:cs="Times New Roman"/>
                <w:b/>
              </w:rPr>
              <w:t>6</w:t>
            </w: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D13895" w:rsidRDefault="00D13895" w:rsidP="00C40A83">
            <w:pPr>
              <w:spacing w:after="0"/>
              <w:rPr>
                <w:rFonts w:ascii="Times New Roman" w:hAnsi="Times New Roman" w:cs="Times New Roman"/>
              </w:rPr>
            </w:pPr>
            <w:r w:rsidRPr="00D13895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Глава 5 Преобразование т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 xml:space="preserve">ригонометрических выражений 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D13895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1</w:t>
            </w:r>
          </w:p>
        </w:tc>
      </w:tr>
      <w:tr w:rsidR="00794DA1" w:rsidRPr="00933A51" w:rsidTr="001D4BC2">
        <w:trPr>
          <w:trHeight w:val="240"/>
          <w:jc w:val="center"/>
        </w:trPr>
        <w:tc>
          <w:tcPr>
            <w:tcW w:w="658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bottom w:val="single" w:sz="4" w:space="0" w:color="auto"/>
            </w:tcBorders>
            <w:shd w:val="clear" w:color="auto" w:fill="auto"/>
          </w:tcPr>
          <w:p w:rsidR="00794DA1" w:rsidRPr="009B0FD2" w:rsidRDefault="00EB04C4" w:rsidP="00C40A83">
            <w:pPr>
              <w:spacing w:after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1.</w:t>
            </w:r>
            <w:r w:rsidR="00D13895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. </w:t>
            </w:r>
            <w:r w:rsidR="00D13895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Синус и косинус суммы аргументов.</w:t>
            </w:r>
          </w:p>
        </w:tc>
        <w:tc>
          <w:tcPr>
            <w:tcW w:w="1990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794DA1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8D11E7">
        <w:trPr>
          <w:trHeight w:val="16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EB04C4" w:rsidP="00C40A83">
            <w:pPr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.</w:t>
            </w:r>
            <w:r w:rsidR="00D13895">
              <w:rPr>
                <w:rFonts w:ascii="Times New Roman" w:hAnsi="Times New Roman" w:cs="Times New Roman"/>
                <w:b/>
              </w:rPr>
              <w:t>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Синус и косинус разности </w:t>
            </w:r>
            <w:proofErr w:type="spellStart"/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аргументо</w:t>
            </w:r>
            <w:proofErr w:type="spellEnd"/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8D11E7" w:rsidRPr="00933A51" w:rsidTr="008D11E7">
        <w:trPr>
          <w:trHeight w:val="28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933A51" w:rsidRDefault="008D11E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Default="00EB04C4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</w:t>
            </w:r>
            <w:r w:rsidR="00D13895">
              <w:rPr>
                <w:rFonts w:ascii="Times New Roman" w:hAnsi="Times New Roman" w:cs="Times New Roman"/>
              </w:rPr>
              <w:t>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Тангенс суммы и разности аргумент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Default="008D11E7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8D11E7" w:rsidRPr="00933A51" w:rsidTr="003361AA">
        <w:trPr>
          <w:trHeight w:val="27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933A51" w:rsidRDefault="008D11E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Default="00EB04C4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</w:t>
            </w:r>
            <w:r w:rsidR="00D13895">
              <w:rPr>
                <w:rFonts w:ascii="Times New Roman" w:hAnsi="Times New Roman" w:cs="Times New Roman"/>
              </w:rPr>
              <w:t>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Решение тригонометрических уравнений с применением формул синуса, косинуса и тангенса  суммы и разности двух аргументов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Default="008D11E7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3361AA" w:rsidRPr="00933A51" w:rsidTr="003361AA">
        <w:trPr>
          <w:trHeight w:val="28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Pr="00933A51" w:rsidRDefault="003361AA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Default="00EB04C4" w:rsidP="00A504C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Решение тригонометрических неравен</w:t>
            </w:r>
            <w:proofErr w:type="gramStart"/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ств с пр</w:t>
            </w:r>
            <w:proofErr w:type="gramEnd"/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именением формул синуса, косинуса и тангенса  суммы и разности двух аргументов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Default="003361AA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3361AA" w:rsidRPr="00933A51" w:rsidTr="003361AA">
        <w:trPr>
          <w:trHeight w:val="33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Pr="00933A51" w:rsidRDefault="003361AA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Default="00EB04C4" w:rsidP="00A504C6">
            <w:pPr>
              <w:tabs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</w:t>
            </w:r>
            <w:r w:rsidR="00D13895">
              <w:rPr>
                <w:rFonts w:ascii="Times New Roman" w:hAnsi="Times New Roman" w:cs="Times New Roman"/>
              </w:rPr>
              <w:t>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Формулы приведения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Default="003361AA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3361AA" w:rsidRPr="00933A51" w:rsidTr="003361AA">
        <w:trPr>
          <w:trHeight w:val="25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Pr="00933A51" w:rsidRDefault="003361AA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Default="00EB04C4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7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Решение тригонометрических уравнений с применением формул приведения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Default="003361AA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3361AA" w:rsidRPr="00933A51" w:rsidTr="003361AA">
        <w:trPr>
          <w:trHeight w:val="25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Pr="00933A51" w:rsidRDefault="003361AA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Pr="00EB04C4" w:rsidRDefault="00EB04C4" w:rsidP="00C40A83">
            <w:pPr>
              <w:spacing w:after="0"/>
              <w:rPr>
                <w:rFonts w:ascii="Times New Roman" w:eastAsia="Times New Roman" w:hAnsi="Times New Roman" w:cs="Times New Roman"/>
                <w:b/>
              </w:rPr>
            </w:pPr>
            <w:r w:rsidRPr="00EB04C4">
              <w:rPr>
                <w:rFonts w:ascii="Times New Roman" w:hAnsi="Times New Roman" w:cs="Times New Roman"/>
                <w:b/>
              </w:rPr>
              <w:t>8.</w:t>
            </w:r>
            <w:r w:rsidRPr="00EB04C4">
              <w:rPr>
                <w:rFonts w:ascii="Times New Roman" w:eastAsia="Times New Roman" w:hAnsi="Times New Roman" w:cs="Times New Roman"/>
                <w:b/>
                <w:color w:val="000000"/>
                <w:sz w:val="20"/>
              </w:rPr>
              <w:t xml:space="preserve"> Обобщение и систематизация знаний  № 6 по теме: «Тригонометрические функции сложения аргументов»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Default="003361AA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3361AA" w:rsidRPr="00933A51" w:rsidTr="003361AA">
        <w:trPr>
          <w:trHeight w:val="25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Pr="00933A51" w:rsidRDefault="003361AA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Default="00EE012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  <w:r w:rsidR="003361AA">
              <w:rPr>
                <w:rFonts w:ascii="Times New Roman" w:hAnsi="Times New Roman" w:cs="Times New Roman"/>
              </w:rPr>
              <w:t xml:space="preserve">. </w:t>
            </w:r>
            <w:r w:rsidR="003A1A8D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Формулы двойного аргумента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Default="003361AA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3361AA" w:rsidRPr="00933A51" w:rsidTr="003361AA">
        <w:trPr>
          <w:trHeight w:val="24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Pr="00933A51" w:rsidRDefault="003361AA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Default="00EE012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  <w:r w:rsidR="003361AA">
              <w:rPr>
                <w:rFonts w:ascii="Times New Roman" w:hAnsi="Times New Roman" w:cs="Times New Roman"/>
              </w:rPr>
              <w:t xml:space="preserve">. </w:t>
            </w:r>
            <w:r w:rsidR="003A1A8D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Решение уравнений с применением формул двойного аргумента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Default="003361AA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3361AA" w:rsidRPr="00933A51" w:rsidTr="00EB04C4">
        <w:trPr>
          <w:trHeight w:val="23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Pr="00933A51" w:rsidRDefault="003361AA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Default="00EE012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  <w:r w:rsidR="003361AA">
              <w:rPr>
                <w:rFonts w:ascii="Times New Roman" w:hAnsi="Times New Roman" w:cs="Times New Roman"/>
              </w:rPr>
              <w:t xml:space="preserve">. </w:t>
            </w:r>
            <w:r w:rsidR="003A1A8D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Формула понижения степени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361AA" w:rsidRDefault="003361AA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EB04C4" w:rsidRPr="00933A51" w:rsidTr="003361AA">
        <w:trPr>
          <w:trHeight w:val="33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B04C4" w:rsidRPr="00933A51" w:rsidRDefault="00EB04C4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B04C4" w:rsidRDefault="00EE012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  <w:r w:rsidR="00EB04C4">
              <w:rPr>
                <w:rFonts w:ascii="Times New Roman" w:hAnsi="Times New Roman" w:cs="Times New Roman"/>
              </w:rPr>
              <w:t xml:space="preserve">. </w:t>
            </w:r>
            <w:r w:rsidR="003A1A8D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Преобразование суммы тригонометрических функций в произведение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B04C4" w:rsidRDefault="00EB04C4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8D11E7" w:rsidRPr="00933A51" w:rsidTr="008D11E7">
        <w:trPr>
          <w:trHeight w:val="224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933A51" w:rsidRDefault="008D11E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Default="00EE012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</w:t>
            </w:r>
            <w:r w:rsidR="008D11E7">
              <w:rPr>
                <w:rFonts w:ascii="Times New Roman" w:hAnsi="Times New Roman" w:cs="Times New Roman"/>
              </w:rPr>
              <w:t xml:space="preserve">. </w:t>
            </w:r>
            <w:r w:rsidR="003A1A8D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Решение тригонометрических уравнений с помощью преобразования сумм тригонометрических функций в произведение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Default="008D11E7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8D11E7" w:rsidRPr="00933A51" w:rsidTr="008D11E7">
        <w:trPr>
          <w:trHeight w:val="32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933A51" w:rsidRDefault="008D11E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Default="00EE012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  <w:r w:rsidR="008D11E7">
              <w:rPr>
                <w:rFonts w:ascii="Times New Roman" w:hAnsi="Times New Roman" w:cs="Times New Roman"/>
              </w:rPr>
              <w:t xml:space="preserve">. </w:t>
            </w:r>
            <w:r w:rsidR="003A1A8D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Решение тригонометрических неравенств с помощью преобразования сумм тригонометрических функций в произведение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Default="008D11E7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8D11E7" w:rsidRPr="00933A51" w:rsidTr="008D11E7">
        <w:trPr>
          <w:trHeight w:val="33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933A51" w:rsidRDefault="008D11E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Default="00EE012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  <w:r w:rsidR="003A1A8D">
              <w:rPr>
                <w:rFonts w:ascii="Times New Roman" w:hAnsi="Times New Roman" w:cs="Times New Roman"/>
              </w:rPr>
              <w:t>.</w:t>
            </w:r>
            <w:r w:rsidR="003A1A8D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реобразование произведения тригонометрических функций в сумму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Default="008D11E7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8D11E7" w:rsidRPr="00933A51" w:rsidTr="008D11E7">
        <w:trPr>
          <w:trHeight w:val="28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933A51" w:rsidRDefault="008D11E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Default="00EE012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  <w:r w:rsidR="008D11E7">
              <w:rPr>
                <w:rFonts w:ascii="Times New Roman" w:hAnsi="Times New Roman" w:cs="Times New Roman"/>
              </w:rPr>
              <w:t xml:space="preserve">. </w:t>
            </w:r>
            <w:r w:rsidR="003A1A8D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Решение тригонометрических уравнений с применением формул преобразования тригонометрических функций в сумму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Default="008D11E7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8D11E7" w:rsidRPr="00933A51" w:rsidTr="008D11E7">
        <w:trPr>
          <w:trHeight w:val="25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933A51" w:rsidRDefault="008D11E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A5646B" w:rsidRDefault="00EE012A" w:rsidP="00A5646B">
            <w:pPr>
              <w:spacing w:after="0" w:line="240" w:lineRule="auto"/>
              <w:rPr>
                <w:rFonts w:ascii="Arial" w:eastAsia="Times New Roman" w:hAnsi="Arial" w:cs="Arial"/>
                <w:color w:val="000000"/>
              </w:rPr>
            </w:pPr>
            <w:r>
              <w:rPr>
                <w:rFonts w:ascii="Times New Roman" w:hAnsi="Times New Roman" w:cs="Times New Roman"/>
              </w:rPr>
              <w:t>17</w:t>
            </w:r>
            <w:r w:rsidR="008D11E7">
              <w:rPr>
                <w:rFonts w:ascii="Times New Roman" w:hAnsi="Times New Roman" w:cs="Times New Roman"/>
              </w:rPr>
              <w:t xml:space="preserve">. </w:t>
            </w:r>
            <w:r w:rsidR="00A5646B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Преобразование выражения</w:t>
            </w:r>
            <w:r w:rsidR="00A5646B">
              <w:rPr>
                <w:rFonts w:ascii="Arial" w:eastAsia="Times New Roman" w:hAnsi="Arial" w:cs="Arial"/>
                <w:color w:val="000000"/>
              </w:rPr>
              <w:t xml:space="preserve"> </w:t>
            </w:r>
            <w:proofErr w:type="spellStart"/>
            <w:r w:rsidR="00A5646B" w:rsidRPr="00524F44"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</w:rPr>
              <w:t>Asin</w:t>
            </w:r>
            <w:proofErr w:type="spellEnd"/>
            <w:r w:rsidR="00A5646B" w:rsidRPr="00524F44"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</w:rPr>
              <w:t xml:space="preserve"> x + </w:t>
            </w:r>
            <w:proofErr w:type="spellStart"/>
            <w:r w:rsidR="00A5646B" w:rsidRPr="00524F44"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</w:rPr>
              <w:t>Bcos</w:t>
            </w:r>
            <w:proofErr w:type="spellEnd"/>
            <w:r w:rsidR="00A5646B" w:rsidRPr="00524F44"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</w:rPr>
              <w:t xml:space="preserve"> x</w:t>
            </w:r>
            <w:r w:rsidR="00A5646B">
              <w:rPr>
                <w:rFonts w:ascii="Arial" w:eastAsia="Times New Roman" w:hAnsi="Arial" w:cs="Arial"/>
                <w:color w:val="000000"/>
              </w:rPr>
              <w:t xml:space="preserve"> </w:t>
            </w:r>
            <w:r w:rsidR="00A5646B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к виду</w:t>
            </w:r>
            <w:r w:rsidR="00A5646B">
              <w:rPr>
                <w:rFonts w:ascii="Arial" w:eastAsia="Times New Roman" w:hAnsi="Arial" w:cs="Arial"/>
                <w:color w:val="000000"/>
              </w:rPr>
              <w:t xml:space="preserve"> </w:t>
            </w:r>
            <w:proofErr w:type="spellStart"/>
            <w:r w:rsidR="00A5646B" w:rsidRPr="00524F44"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</w:rPr>
              <w:t>Sin</w:t>
            </w:r>
            <w:proofErr w:type="spellEnd"/>
            <w:r w:rsidR="00A5646B" w:rsidRPr="00524F44"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</w:rPr>
              <w:t xml:space="preserve"> (</w:t>
            </w:r>
            <w:proofErr w:type="spellStart"/>
            <w:r w:rsidR="00A5646B" w:rsidRPr="00524F44"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</w:rPr>
              <w:t>x+t</w:t>
            </w:r>
            <w:proofErr w:type="spellEnd"/>
            <w:r w:rsidR="00A5646B" w:rsidRPr="00524F44"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</w:rPr>
              <w:t>)  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Default="008D11E7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04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EE012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  <w:r w:rsidR="001D4BC2">
              <w:rPr>
                <w:rFonts w:ascii="Times New Roman" w:hAnsi="Times New Roman" w:cs="Times New Roman"/>
              </w:rPr>
              <w:t xml:space="preserve"> </w:t>
            </w:r>
            <w:r w:rsidR="00A5646B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Методы решения тригонометрических уравнений. Решение уравнений с помощью подстановки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EE012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</w:t>
            </w:r>
            <w:r w:rsidR="001D4BC2">
              <w:rPr>
                <w:rFonts w:ascii="Times New Roman" w:hAnsi="Times New Roman" w:cs="Times New Roman"/>
              </w:rPr>
              <w:t xml:space="preserve">. </w:t>
            </w:r>
            <w:r w:rsidR="00A5646B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Решение </w:t>
            </w:r>
            <w:proofErr w:type="spellStart"/>
            <w:r w:rsidR="00A5646B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тригонометрич</w:t>
            </w:r>
            <w:proofErr w:type="spellEnd"/>
            <w:r w:rsidR="00A5646B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. уравнений, сведя его к однородному уравнению второй степени относительно половинного аргумента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7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EE012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  <w:r w:rsidR="001D4BC2">
              <w:rPr>
                <w:rFonts w:ascii="Times New Roman" w:hAnsi="Times New Roman" w:cs="Times New Roman"/>
              </w:rPr>
              <w:t xml:space="preserve">. </w:t>
            </w:r>
            <w:r w:rsidR="00A5646B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Решение задач по теме «Преобразование тригонометрических выражений»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5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EE012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21</w:t>
            </w:r>
            <w:r w:rsidR="001D4BC2">
              <w:rPr>
                <w:rFonts w:ascii="Times New Roman" w:hAnsi="Times New Roman" w:cs="Times New Roman"/>
              </w:rPr>
              <w:t xml:space="preserve">. </w:t>
            </w:r>
            <w:r w:rsidR="00A5646B" w:rsidRPr="00A5646B">
              <w:rPr>
                <w:rFonts w:ascii="Times New Roman" w:eastAsia="Times New Roman" w:hAnsi="Times New Roman" w:cs="Times New Roman"/>
                <w:b/>
                <w:color w:val="000000"/>
                <w:sz w:val="20"/>
              </w:rPr>
              <w:t>Обобщение и систематизация знаний № 7  по теме «Преобразование тригонометрических выражений»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4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40639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7</w:t>
            </w: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EE012A" w:rsidRDefault="00EE012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 xml:space="preserve"> Глава 6 Комплексные числа 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EE012A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9</w:t>
            </w:r>
          </w:p>
        </w:tc>
      </w:tr>
      <w:tr w:rsidR="001D4BC2" w:rsidRPr="00933A51" w:rsidTr="001D4BC2">
        <w:trPr>
          <w:trHeight w:val="25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EE012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  <w:r w:rsidR="001D4BC2">
              <w:rPr>
                <w:rFonts w:ascii="Times New Roman" w:hAnsi="Times New Roman" w:cs="Times New Roman"/>
              </w:rPr>
              <w:t xml:space="preserve">. 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Комплексные числа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7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EE012A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  <w:r w:rsidR="001D4BC2">
              <w:rPr>
                <w:rFonts w:ascii="Times New Roman" w:hAnsi="Times New Roman" w:cs="Times New Roman"/>
              </w:rPr>
              <w:t xml:space="preserve">. </w:t>
            </w:r>
            <w:r w:rsidR="00140639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Арифметические операции над комплексными числами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7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40639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Комплексные числа и координатная плоскость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8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40639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Тригонометрическая форма записи числа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31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40639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Комплексные числа и квадратные уравнения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324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40639" w:rsidP="00C40A8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Возведение комплексного числа в степень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794DA1" w:rsidRPr="00933A51" w:rsidTr="001D4BC2">
        <w:trPr>
          <w:trHeight w:val="288"/>
          <w:jc w:val="center"/>
        </w:trPr>
        <w:tc>
          <w:tcPr>
            <w:tcW w:w="658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bottom w:val="single" w:sz="4" w:space="0" w:color="auto"/>
            </w:tcBorders>
            <w:shd w:val="clear" w:color="auto" w:fill="auto"/>
          </w:tcPr>
          <w:p w:rsidR="00794DA1" w:rsidRPr="00BB382B" w:rsidRDefault="00140639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7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Извлечение кубического корня из комплексного числа.</w:t>
            </w:r>
          </w:p>
        </w:tc>
        <w:tc>
          <w:tcPr>
            <w:tcW w:w="1990" w:type="dxa"/>
            <w:tcBorders>
              <w:bottom w:val="single" w:sz="4" w:space="0" w:color="auto"/>
            </w:tcBorders>
            <w:shd w:val="clear" w:color="auto" w:fill="auto"/>
          </w:tcPr>
          <w:p w:rsidR="00794DA1" w:rsidRPr="004E3250" w:rsidRDefault="00794DA1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18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40639" w:rsidP="00C40A83">
            <w:pPr>
              <w:snapToGrid w:val="0"/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8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Решение задач по теме «Комплексные числа»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4E3250" w:rsidRDefault="001D4BC2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8D11E7">
        <w:trPr>
          <w:trHeight w:val="19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140639" w:rsidRDefault="00140639" w:rsidP="00C40A83">
            <w:pPr>
              <w:snapToGrid w:val="0"/>
              <w:spacing w:after="0"/>
              <w:rPr>
                <w:rFonts w:ascii="Times New Roman" w:hAnsi="Times New Roman" w:cs="Times New Roman"/>
                <w:b/>
              </w:rPr>
            </w:pPr>
            <w:r w:rsidRPr="00140639">
              <w:rPr>
                <w:rFonts w:ascii="Times New Roman" w:hAnsi="Times New Roman" w:cs="Times New Roman"/>
                <w:b/>
              </w:rPr>
              <w:t>9.</w:t>
            </w:r>
            <w:r w:rsidRPr="00140639">
              <w:rPr>
                <w:rFonts w:ascii="Times New Roman" w:eastAsia="Times New Roman" w:hAnsi="Times New Roman" w:cs="Times New Roman"/>
                <w:b/>
                <w:color w:val="000000"/>
                <w:sz w:val="20"/>
              </w:rPr>
              <w:t xml:space="preserve"> Обобщение и систематизация знаний № 8 по теме «Комплексные числа»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4E3250" w:rsidRDefault="001D4BC2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8D11E7" w:rsidRPr="00933A51" w:rsidTr="008D11E7">
        <w:trPr>
          <w:trHeight w:val="24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933A51" w:rsidRDefault="00140639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8</w:t>
            </w: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140639" w:rsidRDefault="00140639" w:rsidP="00EA62C5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 xml:space="preserve">Глава 7 Производная 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4E3250" w:rsidRDefault="00140639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8</w:t>
            </w:r>
          </w:p>
        </w:tc>
      </w:tr>
      <w:tr w:rsidR="008D11E7" w:rsidRPr="00933A51" w:rsidTr="008D11E7">
        <w:trPr>
          <w:trHeight w:val="24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933A51" w:rsidRDefault="008D11E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B1516A" w:rsidRDefault="00140639" w:rsidP="00EA62C5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</w:t>
            </w:r>
            <w:r w:rsidR="004A456D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Определение числовой последовательности и способы её задания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4E3250" w:rsidRDefault="008D11E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8D11E7" w:rsidRPr="00933A51" w:rsidTr="008D11E7">
        <w:trPr>
          <w:trHeight w:val="27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933A51" w:rsidRDefault="008D11E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B1516A" w:rsidRDefault="00140639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</w:t>
            </w:r>
            <w:r w:rsidR="004A456D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Свойства числовых последовательностей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4E3250" w:rsidRDefault="008D11E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8D11E7" w:rsidRPr="00933A51" w:rsidTr="008D11E7">
        <w:trPr>
          <w:trHeight w:val="19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933A51" w:rsidRDefault="008D11E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B1516A" w:rsidRDefault="00140639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</w:t>
            </w:r>
            <w:r w:rsidR="004A456D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Определение предела последовательности. Теоремы о пределах последовательностей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4E3250" w:rsidRDefault="008D11E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8D11E7" w:rsidRPr="00933A51" w:rsidTr="008D11E7">
        <w:trPr>
          <w:trHeight w:val="25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933A51" w:rsidRDefault="008D11E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B1516A" w:rsidRDefault="00140639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</w:t>
            </w:r>
            <w:r w:rsidR="004A456D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Сумма бесконечной геометрической прогрессии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4E3250" w:rsidRDefault="008D11E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8D11E7" w:rsidRPr="00933A51" w:rsidTr="004A456D">
        <w:trPr>
          <w:trHeight w:val="20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933A51" w:rsidRDefault="008D11E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A571DA" w:rsidRDefault="004A456D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редел функции на бесконечности. Предел функции в точке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D11E7" w:rsidRPr="004E3250" w:rsidRDefault="008D11E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B1516A" w:rsidRDefault="004A456D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риращение аргумента. Приращение функции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4E3250" w:rsidRDefault="001D4BC2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B1516A" w:rsidRDefault="004A456D" w:rsidP="00BC0E32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Задачи, приводящие к понятию производной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4E3250" w:rsidRDefault="001D4BC2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1D4BC2">
        <w:trPr>
          <w:trHeight w:val="27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B1516A" w:rsidRDefault="004A456D" w:rsidP="004A456D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Алгоритм нахождения производной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4E3250" w:rsidRDefault="001D4BC2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4A456D">
        <w:trPr>
          <w:trHeight w:val="287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933A51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B1516A" w:rsidRDefault="004A456D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Формулы дифференцирования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4E3250" w:rsidRDefault="001D4BC2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6F52AD" w:rsidRPr="00933A51" w:rsidTr="006F52AD">
        <w:trPr>
          <w:trHeight w:val="24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933A51" w:rsidRDefault="006F52AD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B1516A" w:rsidRDefault="004A456D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равила дифференцирования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4E3250" w:rsidRDefault="006F52AD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6F52AD" w:rsidRPr="00933A51" w:rsidTr="006F52AD">
        <w:trPr>
          <w:trHeight w:val="30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933A51" w:rsidRDefault="006F52AD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B1516A" w:rsidRDefault="004A456D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онятие и вычисление производной n-</w:t>
            </w:r>
            <w:proofErr w:type="spellStart"/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го</w:t>
            </w:r>
            <w:proofErr w:type="spellEnd"/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орядка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4E3250" w:rsidRDefault="006F52AD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6F52AD" w:rsidRPr="00933A51" w:rsidTr="006F52AD">
        <w:trPr>
          <w:trHeight w:val="24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933A51" w:rsidRDefault="006F52AD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B1516A" w:rsidRDefault="004A456D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Дифференцирование сложной функции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4E3250" w:rsidRDefault="006F52AD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6F52AD" w:rsidRPr="00933A51" w:rsidTr="006F52AD">
        <w:trPr>
          <w:trHeight w:val="27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933A51" w:rsidRDefault="006F52AD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B1516A" w:rsidRDefault="004A456D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Дифференцирование обратной функции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4E3250" w:rsidRDefault="006F52AD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6F52AD" w:rsidRPr="00933A51" w:rsidTr="006F52AD">
        <w:trPr>
          <w:trHeight w:val="25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933A51" w:rsidRDefault="006F52AD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B1516A" w:rsidRDefault="004A456D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Уравнение касательной к графику функции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4E3250" w:rsidRDefault="006F52AD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6F52AD" w:rsidRPr="00933A51" w:rsidTr="004A456D">
        <w:trPr>
          <w:trHeight w:val="24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933A51" w:rsidRDefault="006F52AD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4A456D" w:rsidRDefault="004A456D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Решение задач с параметром и модулем с использованием уравнения касательной к графику функции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4E3250" w:rsidRDefault="006F52AD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6F52AD" w:rsidRPr="00933A51" w:rsidTr="006F52AD">
        <w:trPr>
          <w:trHeight w:val="31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933A51" w:rsidRDefault="006F52AD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B1516A" w:rsidRDefault="004A456D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Решение задач по теме «Правила и формулы отыскания производных»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4E3250" w:rsidRDefault="006F52AD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6F52AD" w:rsidRPr="00933A51" w:rsidTr="006F52AD">
        <w:trPr>
          <w:trHeight w:val="28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933A51" w:rsidRDefault="006F52AD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B1516A" w:rsidRDefault="004A456D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Обобщение и систематизация знаний 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№9</w:t>
            </w:r>
            <w:r w:rsidR="009D496B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о теме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 «Правила  и формулы отыскания производных»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4E3250" w:rsidRDefault="006F52AD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6F52AD" w:rsidRPr="00933A51" w:rsidTr="004A456D">
        <w:trPr>
          <w:trHeight w:val="303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933A51" w:rsidRDefault="006F52AD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B1516A" w:rsidRDefault="004A456D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  <w:r w:rsidR="009D496B">
              <w:rPr>
                <w:rFonts w:ascii="Times New Roman" w:hAnsi="Times New Roman" w:cs="Times New Roman"/>
              </w:rPr>
              <w:t>.</w:t>
            </w:r>
            <w:r w:rsidR="009D496B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Исследование функции на монотонность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4E3250" w:rsidRDefault="006F52AD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6F52AD" w:rsidRPr="00933A51" w:rsidTr="004A456D">
        <w:trPr>
          <w:trHeight w:val="28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933A51" w:rsidRDefault="006F52AD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B1516A" w:rsidRDefault="009D496B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Отыскание точек экстремума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F52AD" w:rsidRPr="004E3250" w:rsidRDefault="006F52AD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6F52AD" w:rsidRPr="00933A51" w:rsidTr="004A456D">
        <w:trPr>
          <w:trHeight w:val="256"/>
          <w:jc w:val="center"/>
        </w:trPr>
        <w:tc>
          <w:tcPr>
            <w:tcW w:w="658" w:type="dxa"/>
            <w:tcBorders>
              <w:top w:val="single" w:sz="4" w:space="0" w:color="auto"/>
            </w:tcBorders>
            <w:shd w:val="clear" w:color="auto" w:fill="auto"/>
          </w:tcPr>
          <w:p w:rsidR="006F52AD" w:rsidRPr="00933A51" w:rsidRDefault="006F52AD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</w:tcBorders>
            <w:shd w:val="clear" w:color="auto" w:fill="auto"/>
          </w:tcPr>
          <w:p w:rsidR="006F52AD" w:rsidRPr="00B1516A" w:rsidRDefault="009D496B" w:rsidP="00BB382B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рименение производной для доказательства тождеств и неравенств</w:t>
            </w:r>
          </w:p>
        </w:tc>
        <w:tc>
          <w:tcPr>
            <w:tcW w:w="1990" w:type="dxa"/>
            <w:tcBorders>
              <w:top w:val="single" w:sz="4" w:space="0" w:color="auto"/>
            </w:tcBorders>
            <w:shd w:val="clear" w:color="auto" w:fill="auto"/>
          </w:tcPr>
          <w:p w:rsidR="006F52AD" w:rsidRPr="004E3250" w:rsidRDefault="006F52AD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794DA1" w:rsidRPr="00933A51" w:rsidTr="005D4177">
        <w:trPr>
          <w:trHeight w:val="264"/>
          <w:jc w:val="center"/>
        </w:trPr>
        <w:tc>
          <w:tcPr>
            <w:tcW w:w="658" w:type="dxa"/>
            <w:tcBorders>
              <w:bottom w:val="single" w:sz="4" w:space="0" w:color="auto"/>
            </w:tcBorders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bottom w:val="single" w:sz="4" w:space="0" w:color="auto"/>
            </w:tcBorders>
            <w:shd w:val="clear" w:color="auto" w:fill="auto"/>
          </w:tcPr>
          <w:p w:rsidR="00794DA1" w:rsidRPr="00B1516A" w:rsidRDefault="009D496B" w:rsidP="00C40A83">
            <w:pPr>
              <w:snapToGrid w:val="0"/>
              <w:spacing w:after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1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остроение графиков функций.</w:t>
            </w:r>
          </w:p>
        </w:tc>
        <w:tc>
          <w:tcPr>
            <w:tcW w:w="1990" w:type="dxa"/>
            <w:tcBorders>
              <w:bottom w:val="single" w:sz="4" w:space="0" w:color="auto"/>
            </w:tcBorders>
            <w:shd w:val="clear" w:color="auto" w:fill="auto"/>
          </w:tcPr>
          <w:p w:rsidR="00794DA1" w:rsidRPr="004E3250" w:rsidRDefault="00794DA1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4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33A51" w:rsidRDefault="009D496B" w:rsidP="00C40A83">
            <w:pPr>
              <w:snapToGrid w:val="0"/>
              <w:spacing w:after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2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Исследование функции и построение графика функции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49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9D496B" w:rsidP="00C40A83">
            <w:pPr>
              <w:snapToGrid w:val="0"/>
              <w:spacing w:after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3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Связь между графиком функции и графиком  производной данной функции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5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9D496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Нахождение наибольшего и наименьшего значений непрерывной функции на промежутке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34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9D496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Задачи на отыскание наибольших и наименьших значений величин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9D496B">
        <w:trPr>
          <w:trHeight w:val="24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9D496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Решение задач на нахождение наибольших и наименьших значений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30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9D496B" w:rsidRDefault="009D496B" w:rsidP="009D496B">
            <w:pPr>
              <w:spacing w:after="0" w:line="240" w:lineRule="auto"/>
              <w:rPr>
                <w:rFonts w:ascii="Arial" w:eastAsia="Times New Roman" w:hAnsi="Arial" w:cs="Arial"/>
                <w:b/>
                <w:color w:val="000000"/>
              </w:rPr>
            </w:pPr>
            <w:r w:rsidRPr="009D496B">
              <w:rPr>
                <w:rFonts w:ascii="Times New Roman" w:hAnsi="Times New Roman" w:cs="Times New Roman"/>
                <w:b/>
              </w:rPr>
              <w:t>27.</w:t>
            </w:r>
            <w:r w:rsidRPr="009D496B">
              <w:rPr>
                <w:rFonts w:ascii="Times New Roman" w:eastAsia="Times New Roman" w:hAnsi="Times New Roman" w:cs="Times New Roman"/>
                <w:b/>
                <w:color w:val="000000"/>
                <w:sz w:val="20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</w:rPr>
              <w:t xml:space="preserve">Обобщение и систематизация знаний по теме </w:t>
            </w:r>
            <w:r w:rsidRPr="009D496B">
              <w:rPr>
                <w:rFonts w:ascii="Times New Roman" w:eastAsia="Times New Roman" w:hAnsi="Times New Roman" w:cs="Times New Roman"/>
                <w:b/>
                <w:color w:val="000000"/>
                <w:sz w:val="20"/>
              </w:rPr>
              <w:t>№10</w:t>
            </w:r>
            <w:r>
              <w:rPr>
                <w:rFonts w:ascii="Arial" w:eastAsia="Times New Roman" w:hAnsi="Arial" w:cs="Arial"/>
                <w:b/>
                <w:color w:val="000000"/>
              </w:rPr>
              <w:t xml:space="preserve"> </w:t>
            </w:r>
            <w:r w:rsidRPr="009D496B">
              <w:rPr>
                <w:rFonts w:ascii="Times New Roman" w:eastAsia="Times New Roman" w:hAnsi="Times New Roman" w:cs="Times New Roman"/>
                <w:b/>
                <w:color w:val="000000"/>
                <w:sz w:val="20"/>
              </w:rPr>
              <w:t>«Применение производной к исследованию функции»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9D496B">
        <w:trPr>
          <w:trHeight w:val="19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85DBB" w:rsidRDefault="009D496B" w:rsidP="00485DBB">
            <w:pPr>
              <w:spacing w:after="0" w:line="240" w:lineRule="auto"/>
              <w:rPr>
                <w:rFonts w:ascii="Arial" w:eastAsia="Times New Roman" w:hAnsi="Arial" w:cs="Arial"/>
                <w:b/>
                <w:color w:val="000000"/>
              </w:rPr>
            </w:pPr>
            <w:r w:rsidRPr="009D496B">
              <w:rPr>
                <w:rFonts w:ascii="Times New Roman" w:hAnsi="Times New Roman" w:cs="Times New Roman"/>
                <w:b/>
              </w:rPr>
              <w:t>28.</w:t>
            </w:r>
            <w:r w:rsidRPr="009D496B">
              <w:rPr>
                <w:rFonts w:ascii="Times New Roman" w:eastAsia="Times New Roman" w:hAnsi="Times New Roman" w:cs="Times New Roman"/>
                <w:b/>
                <w:color w:val="000000"/>
                <w:sz w:val="20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</w:rPr>
              <w:t xml:space="preserve">Обобщение и систематизация знаний по теме </w:t>
            </w:r>
            <w:r w:rsidRPr="009D496B">
              <w:rPr>
                <w:rFonts w:ascii="Times New Roman" w:eastAsia="Times New Roman" w:hAnsi="Times New Roman" w:cs="Times New Roman"/>
                <w:b/>
                <w:color w:val="000000"/>
                <w:sz w:val="20"/>
              </w:rPr>
              <w:t xml:space="preserve"> №10</w:t>
            </w:r>
            <w:r w:rsidR="00485DBB">
              <w:rPr>
                <w:rFonts w:ascii="Arial" w:eastAsia="Times New Roman" w:hAnsi="Arial" w:cs="Arial"/>
                <w:b/>
                <w:color w:val="000000"/>
              </w:rPr>
              <w:t xml:space="preserve"> </w:t>
            </w:r>
            <w:r w:rsidRPr="009D496B">
              <w:rPr>
                <w:rFonts w:ascii="Times New Roman" w:eastAsia="Times New Roman" w:hAnsi="Times New Roman" w:cs="Times New Roman"/>
                <w:b/>
                <w:color w:val="000000"/>
                <w:sz w:val="20"/>
              </w:rPr>
              <w:t> «Применение производной к исследованию функции»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7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85DBB" w:rsidRDefault="00485DBB" w:rsidP="000A558B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485DBB">
              <w:rPr>
                <w:rFonts w:ascii="Times New Roman" w:eastAsia="Calibri" w:hAnsi="Times New Roman" w:cs="Times New Roman"/>
                <w:b/>
              </w:rPr>
              <w:t>9</w:t>
            </w: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85DBB" w:rsidRDefault="00485DBB" w:rsidP="00C40A83">
            <w:pPr>
              <w:snapToGrid w:val="0"/>
              <w:spacing w:after="0"/>
              <w:rPr>
                <w:rFonts w:ascii="Times New Roman" w:hAnsi="Times New Roman" w:cs="Times New Roman"/>
                <w:b/>
              </w:rPr>
            </w:pPr>
            <w:r w:rsidRPr="00485DBB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>Глава 8 Комбинаторика и вероятность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85DBB" w:rsidRDefault="00485DBB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485DBB">
              <w:rPr>
                <w:rFonts w:ascii="Times New Roman" w:eastAsia="Times New Roman" w:hAnsi="Times New Roman" w:cs="Times New Roman"/>
                <w:b/>
              </w:rPr>
              <w:t>7</w:t>
            </w:r>
          </w:p>
        </w:tc>
      </w:tr>
      <w:tr w:rsidR="005D4177" w:rsidRPr="00933A51" w:rsidTr="009D496B">
        <w:trPr>
          <w:trHeight w:val="300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485DB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равило умножения. Комбинаторные задачи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1D4BC2">
        <w:trPr>
          <w:trHeight w:val="19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485DB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ерестановка и факториалы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1D4BC2" w:rsidRPr="00933A51" w:rsidTr="005D4177">
        <w:trPr>
          <w:trHeight w:val="384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1D4BC2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Default="00485DBB" w:rsidP="00C40A83">
            <w:pPr>
              <w:snapToGrid w:val="0"/>
              <w:spacing w:after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Выбор нескольких элементов. Формула Бинома-Ньютона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D4BC2" w:rsidRPr="004E3250" w:rsidRDefault="001D4BC2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33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485DBB" w:rsidP="00C40A83">
            <w:pPr>
              <w:snapToGrid w:val="0"/>
              <w:spacing w:after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Биноминальные коэффициенты. Треугольник Паскаля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52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485DB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Случайные события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16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485DB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Вероятность суммы несовместных событий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64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485DB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Вероятность противоположного события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16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85DBB" w:rsidRDefault="00485DBB" w:rsidP="000A558B">
            <w:pPr>
              <w:spacing w:after="0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485DBB">
              <w:rPr>
                <w:rFonts w:ascii="Times New Roman" w:eastAsia="Calibri" w:hAnsi="Times New Roman" w:cs="Times New Roman"/>
                <w:b/>
              </w:rPr>
              <w:t>10</w:t>
            </w: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85DBB" w:rsidRDefault="00485DB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</w:rPr>
              <w:t xml:space="preserve">Повторение 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485DBB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1</w:t>
            </w:r>
          </w:p>
        </w:tc>
      </w:tr>
      <w:tr w:rsidR="005D4177" w:rsidRPr="00933A51" w:rsidTr="005D4177">
        <w:trPr>
          <w:trHeight w:val="28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485DB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Свойства тригонометрических функций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485DB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реобразование графиков функций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Default="00485DB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Решение тригонометрических уравнений методом введения новой переменной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485DBB" w:rsidRPr="00933A51" w:rsidTr="005D4177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Default="00485DBB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Default="00485DB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Решение однородных тригонометрических уравнений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Pr="004E3250" w:rsidRDefault="00485DBB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485DBB" w:rsidRPr="00933A51" w:rsidTr="005D4177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Default="00485DBB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Default="00485DB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реобразование тригонометрических выражений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Pr="004E3250" w:rsidRDefault="00485DBB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485DBB" w:rsidRPr="00933A51" w:rsidTr="005D4177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Default="00485DBB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Default="00485DB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</w:t>
            </w:r>
            <w:r w:rsidR="005E6D83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Решение тригонометрических уравнений с применением преобразования выражения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Pr="004E3250" w:rsidRDefault="00485DBB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485DBB" w:rsidRPr="00933A51" w:rsidTr="005D4177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Default="00485DBB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Default="00485DB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.</w:t>
            </w:r>
            <w:r w:rsidR="005E6D83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Отбор корней тригонометрических уравнений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Pr="004E3250" w:rsidRDefault="00485DBB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485DBB" w:rsidRPr="00933A51" w:rsidTr="005D4177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Default="00485DBB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Default="00485DB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.</w:t>
            </w:r>
            <w:r w:rsidR="005E6D83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Вычисление производных</w:t>
            </w:r>
            <w:proofErr w:type="gramStart"/>
            <w:r w:rsidR="005E6D83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>.</w:t>
            </w:r>
            <w:r w:rsidR="005E6D83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. </w:t>
            </w:r>
            <w:proofErr w:type="gramEnd"/>
            <w:r w:rsidR="005E6D83">
              <w:rPr>
                <w:rFonts w:ascii="Times New Roman" w:eastAsia="Times New Roman" w:hAnsi="Times New Roman" w:cs="Times New Roman"/>
                <w:color w:val="000000"/>
                <w:sz w:val="20"/>
              </w:rPr>
              <w:t>Обобщение и систематизация  знаний за курс 10 класса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Pr="004E3250" w:rsidRDefault="00485DBB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485DBB" w:rsidRPr="00933A51" w:rsidTr="005D4177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Default="00485DBB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Default="00485DBB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.</w:t>
            </w:r>
            <w:r w:rsidR="005E6D83"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Уравнение касательной к графику функции.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Pr="004E3250" w:rsidRDefault="00485DBB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485DBB" w:rsidRPr="00933A51" w:rsidTr="005D4177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Default="00485DBB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Default="005E6D83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Применение производной для исследования функции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Pr="004E3250" w:rsidRDefault="00485DBB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485DBB" w:rsidRPr="00933A51" w:rsidTr="005D4177">
        <w:trPr>
          <w:trHeight w:val="228"/>
          <w:jc w:val="center"/>
        </w:trPr>
        <w:tc>
          <w:tcPr>
            <w:tcW w:w="65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Default="00485DBB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Default="005E6D83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.</w:t>
            </w:r>
            <w:r w:rsidRPr="00524F44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 Решение задач по всему курсу «Алгебра и начала анализа» - 10</w:t>
            </w:r>
          </w:p>
        </w:tc>
        <w:tc>
          <w:tcPr>
            <w:tcW w:w="19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85DBB" w:rsidRPr="004E3250" w:rsidRDefault="00485DBB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4177" w:rsidRPr="00933A51" w:rsidTr="005D4177">
        <w:trPr>
          <w:trHeight w:val="3612"/>
          <w:jc w:val="center"/>
        </w:trPr>
        <w:tc>
          <w:tcPr>
            <w:tcW w:w="658" w:type="dxa"/>
            <w:tcBorders>
              <w:top w:val="single" w:sz="4" w:space="0" w:color="auto"/>
            </w:tcBorders>
            <w:shd w:val="clear" w:color="auto" w:fill="auto"/>
          </w:tcPr>
          <w:p w:rsidR="005D4177" w:rsidRDefault="005D4177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tcBorders>
              <w:top w:val="single" w:sz="4" w:space="0" w:color="auto"/>
            </w:tcBorders>
            <w:shd w:val="clear" w:color="auto" w:fill="auto"/>
          </w:tcPr>
          <w:p w:rsidR="005D4177" w:rsidRDefault="005D4177" w:rsidP="00C40A83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990" w:type="dxa"/>
            <w:tcBorders>
              <w:top w:val="single" w:sz="4" w:space="0" w:color="auto"/>
            </w:tcBorders>
            <w:shd w:val="clear" w:color="auto" w:fill="auto"/>
          </w:tcPr>
          <w:p w:rsidR="005D4177" w:rsidRPr="004E3250" w:rsidRDefault="005D4177" w:rsidP="00C40A83">
            <w:pPr>
              <w:snapToGrid w:val="0"/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794DA1" w:rsidRPr="00933A51" w:rsidTr="00794DA1">
        <w:trPr>
          <w:jc w:val="center"/>
        </w:trPr>
        <w:tc>
          <w:tcPr>
            <w:tcW w:w="658" w:type="dxa"/>
            <w:shd w:val="clear" w:color="auto" w:fill="auto"/>
          </w:tcPr>
          <w:p w:rsidR="00794DA1" w:rsidRPr="00070656" w:rsidRDefault="00794DA1" w:rsidP="000A558B">
            <w:pPr>
              <w:pStyle w:val="a6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294" w:type="dxa"/>
            <w:shd w:val="clear" w:color="auto" w:fill="auto"/>
          </w:tcPr>
          <w:p w:rsidR="00794DA1" w:rsidRPr="00356243" w:rsidRDefault="00794DA1" w:rsidP="00C40A83">
            <w:pPr>
              <w:pStyle w:val="a6"/>
              <w:spacing w:line="276" w:lineRule="auto"/>
              <w:jc w:val="right"/>
              <w:rPr>
                <w:rFonts w:ascii="Times New Roman" w:hAnsi="Times New Roman"/>
              </w:rPr>
            </w:pPr>
            <w:r w:rsidRPr="00356243">
              <w:rPr>
                <w:rFonts w:ascii="Times New Roman" w:hAnsi="Times New Roman"/>
              </w:rPr>
              <w:t>Итого за 1 четверть</w:t>
            </w:r>
          </w:p>
        </w:tc>
        <w:tc>
          <w:tcPr>
            <w:tcW w:w="1990" w:type="dxa"/>
            <w:shd w:val="clear" w:color="auto" w:fill="auto"/>
          </w:tcPr>
          <w:p w:rsidR="00794DA1" w:rsidRPr="00356243" w:rsidRDefault="00794DA1" w:rsidP="00C40A83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2</w:t>
            </w:r>
          </w:p>
        </w:tc>
      </w:tr>
      <w:tr w:rsidR="00794DA1" w:rsidRPr="00933A51" w:rsidTr="00794DA1">
        <w:trPr>
          <w:jc w:val="center"/>
        </w:trPr>
        <w:tc>
          <w:tcPr>
            <w:tcW w:w="658" w:type="dxa"/>
            <w:shd w:val="clear" w:color="auto" w:fill="auto"/>
          </w:tcPr>
          <w:p w:rsidR="00794DA1" w:rsidRPr="00070656" w:rsidRDefault="00794DA1" w:rsidP="000A558B">
            <w:pPr>
              <w:pStyle w:val="a6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294" w:type="dxa"/>
            <w:shd w:val="clear" w:color="auto" w:fill="auto"/>
          </w:tcPr>
          <w:p w:rsidR="00794DA1" w:rsidRPr="00356243" w:rsidRDefault="00794DA1" w:rsidP="00C40A83">
            <w:pPr>
              <w:pStyle w:val="a6"/>
              <w:spacing w:line="276" w:lineRule="auto"/>
              <w:jc w:val="right"/>
              <w:rPr>
                <w:rFonts w:ascii="Times New Roman" w:hAnsi="Times New Roman"/>
              </w:rPr>
            </w:pPr>
            <w:r w:rsidRPr="00356243">
              <w:rPr>
                <w:rFonts w:ascii="Times New Roman" w:hAnsi="Times New Roman"/>
              </w:rPr>
              <w:t>Итого за 2 четверть</w:t>
            </w:r>
          </w:p>
        </w:tc>
        <w:tc>
          <w:tcPr>
            <w:tcW w:w="1990" w:type="dxa"/>
            <w:shd w:val="clear" w:color="auto" w:fill="auto"/>
          </w:tcPr>
          <w:p w:rsidR="00794DA1" w:rsidRPr="00356243" w:rsidRDefault="00794DA1" w:rsidP="00C40A83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2</w:t>
            </w:r>
          </w:p>
        </w:tc>
      </w:tr>
      <w:tr w:rsidR="00794DA1" w:rsidRPr="00933A51" w:rsidTr="00794DA1">
        <w:trPr>
          <w:jc w:val="center"/>
        </w:trPr>
        <w:tc>
          <w:tcPr>
            <w:tcW w:w="658" w:type="dxa"/>
            <w:shd w:val="clear" w:color="auto" w:fill="auto"/>
          </w:tcPr>
          <w:p w:rsidR="00794DA1" w:rsidRPr="00070656" w:rsidRDefault="00794DA1" w:rsidP="000A558B">
            <w:pPr>
              <w:pStyle w:val="a6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294" w:type="dxa"/>
            <w:shd w:val="clear" w:color="auto" w:fill="auto"/>
          </w:tcPr>
          <w:p w:rsidR="00794DA1" w:rsidRPr="00356243" w:rsidRDefault="00794DA1" w:rsidP="00C40A83">
            <w:pPr>
              <w:pStyle w:val="a6"/>
              <w:spacing w:line="276" w:lineRule="auto"/>
              <w:jc w:val="right"/>
              <w:rPr>
                <w:rFonts w:ascii="Times New Roman" w:hAnsi="Times New Roman"/>
              </w:rPr>
            </w:pPr>
            <w:r w:rsidRPr="00356243">
              <w:rPr>
                <w:rFonts w:ascii="Times New Roman" w:hAnsi="Times New Roman"/>
              </w:rPr>
              <w:t>Итого за 3 четверть</w:t>
            </w:r>
          </w:p>
        </w:tc>
        <w:tc>
          <w:tcPr>
            <w:tcW w:w="1990" w:type="dxa"/>
            <w:shd w:val="clear" w:color="auto" w:fill="auto"/>
          </w:tcPr>
          <w:p w:rsidR="00794DA1" w:rsidRPr="00356243" w:rsidRDefault="00794DA1" w:rsidP="00C40A83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0</w:t>
            </w:r>
          </w:p>
        </w:tc>
      </w:tr>
      <w:tr w:rsidR="00794DA1" w:rsidRPr="00933A51" w:rsidTr="00794DA1">
        <w:trPr>
          <w:jc w:val="center"/>
        </w:trPr>
        <w:tc>
          <w:tcPr>
            <w:tcW w:w="658" w:type="dxa"/>
            <w:shd w:val="clear" w:color="auto" w:fill="auto"/>
          </w:tcPr>
          <w:p w:rsidR="00794DA1" w:rsidRPr="00070656" w:rsidRDefault="00794DA1" w:rsidP="000A558B">
            <w:pPr>
              <w:pStyle w:val="a6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294" w:type="dxa"/>
            <w:shd w:val="clear" w:color="auto" w:fill="auto"/>
          </w:tcPr>
          <w:p w:rsidR="00794DA1" w:rsidRPr="00356243" w:rsidRDefault="00794DA1" w:rsidP="00C40A83">
            <w:pPr>
              <w:pStyle w:val="a6"/>
              <w:spacing w:line="276" w:lineRule="auto"/>
              <w:jc w:val="right"/>
              <w:rPr>
                <w:rFonts w:ascii="Times New Roman" w:hAnsi="Times New Roman"/>
              </w:rPr>
            </w:pPr>
            <w:r w:rsidRPr="00356243">
              <w:rPr>
                <w:rFonts w:ascii="Times New Roman" w:hAnsi="Times New Roman"/>
              </w:rPr>
              <w:t>Итого за 4 четверть</w:t>
            </w:r>
          </w:p>
        </w:tc>
        <w:tc>
          <w:tcPr>
            <w:tcW w:w="1990" w:type="dxa"/>
            <w:shd w:val="clear" w:color="auto" w:fill="auto"/>
          </w:tcPr>
          <w:p w:rsidR="00794DA1" w:rsidRPr="00356243" w:rsidRDefault="00794DA1" w:rsidP="00C40A83">
            <w:pPr>
              <w:pStyle w:val="a6"/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2</w:t>
            </w:r>
          </w:p>
        </w:tc>
      </w:tr>
      <w:tr w:rsidR="00794DA1" w:rsidRPr="00933A51" w:rsidTr="00794DA1">
        <w:trPr>
          <w:jc w:val="center"/>
        </w:trPr>
        <w:tc>
          <w:tcPr>
            <w:tcW w:w="658" w:type="dxa"/>
            <w:shd w:val="clear" w:color="auto" w:fill="auto"/>
          </w:tcPr>
          <w:p w:rsidR="00794DA1" w:rsidRPr="00933A51" w:rsidRDefault="00794DA1" w:rsidP="000A558B">
            <w:pPr>
              <w:spacing w:after="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294" w:type="dxa"/>
            <w:shd w:val="clear" w:color="auto" w:fill="auto"/>
          </w:tcPr>
          <w:p w:rsidR="00794DA1" w:rsidRPr="00933A51" w:rsidRDefault="00794DA1" w:rsidP="00C40A83">
            <w:pPr>
              <w:snapToGrid w:val="0"/>
              <w:spacing w:after="0"/>
              <w:jc w:val="right"/>
              <w:rPr>
                <w:rFonts w:ascii="Times New Roman" w:eastAsia="Times New Roman" w:hAnsi="Times New Roman" w:cs="Times New Roman"/>
                <w:b/>
              </w:rPr>
            </w:pPr>
            <w:r w:rsidRPr="00933A51">
              <w:rPr>
                <w:rFonts w:ascii="Times New Roman" w:eastAsia="Times New Roman" w:hAnsi="Times New Roman" w:cs="Times New Roman"/>
                <w:b/>
              </w:rPr>
              <w:t>итого:</w:t>
            </w:r>
          </w:p>
        </w:tc>
        <w:tc>
          <w:tcPr>
            <w:tcW w:w="1990" w:type="dxa"/>
            <w:shd w:val="clear" w:color="auto" w:fill="auto"/>
          </w:tcPr>
          <w:p w:rsidR="00794DA1" w:rsidRPr="00933A51" w:rsidRDefault="00794DA1" w:rsidP="00C40A83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933A51">
              <w:rPr>
                <w:rFonts w:ascii="Times New Roman" w:eastAsia="Times New Roman" w:hAnsi="Times New Roman" w:cs="Times New Roman"/>
                <w:b/>
              </w:rPr>
              <w:t>136</w:t>
            </w:r>
          </w:p>
        </w:tc>
      </w:tr>
    </w:tbl>
    <w:p w:rsidR="005D4177" w:rsidRDefault="005D4177" w:rsidP="00DB5348">
      <w:pPr>
        <w:spacing w:after="0"/>
        <w:jc w:val="center"/>
        <w:rPr>
          <w:rFonts w:ascii="Times New Roman" w:eastAsia="Calibri" w:hAnsi="Times New Roman" w:cs="Times New Roman"/>
          <w:b/>
        </w:rPr>
      </w:pPr>
    </w:p>
    <w:p w:rsidR="00DF281F" w:rsidRPr="00933A51" w:rsidRDefault="00DF281F" w:rsidP="00DB5348">
      <w:pPr>
        <w:spacing w:after="0"/>
        <w:jc w:val="center"/>
        <w:rPr>
          <w:rFonts w:ascii="Times New Roman" w:eastAsia="Calibri" w:hAnsi="Times New Roman" w:cs="Times New Roman"/>
          <w:b/>
        </w:rPr>
      </w:pPr>
    </w:p>
    <w:p w:rsidR="00853F75" w:rsidRPr="00794DA1" w:rsidRDefault="00DF281F" w:rsidP="00794DA1">
      <w:pPr>
        <w:widowControl w:val="0"/>
        <w:shd w:val="clear" w:color="auto" w:fill="FFFFFF"/>
        <w:tabs>
          <w:tab w:val="left" w:pos="0"/>
        </w:tabs>
        <w:autoSpaceDE w:val="0"/>
        <w:spacing w:after="0"/>
        <w:rPr>
          <w:rFonts w:ascii="Times New Roman" w:eastAsia="Times New Roman" w:hAnsi="Times New Roman" w:cs="Times New Roman"/>
        </w:rPr>
      </w:pPr>
      <w:r w:rsidRPr="00933A51">
        <w:rPr>
          <w:rFonts w:ascii="Times New Roman" w:eastAsia="Times New Roman" w:hAnsi="Times New Roman" w:cs="Times New Roman"/>
        </w:rPr>
        <w:tab/>
      </w:r>
    </w:p>
    <w:p w:rsidR="00397283" w:rsidRDefault="00397283" w:rsidP="00794DA1">
      <w:pPr>
        <w:pStyle w:val="a6"/>
        <w:tabs>
          <w:tab w:val="center" w:pos="7725"/>
        </w:tabs>
        <w:rPr>
          <w:rFonts w:ascii="Times New Roman" w:hAnsi="Times New Roman"/>
          <w:b/>
          <w:bCs/>
        </w:rPr>
      </w:pPr>
    </w:p>
    <w:p w:rsidR="00397283" w:rsidRDefault="00397283" w:rsidP="00794DA1">
      <w:pPr>
        <w:pStyle w:val="a6"/>
        <w:tabs>
          <w:tab w:val="center" w:pos="7725"/>
        </w:tabs>
        <w:rPr>
          <w:rFonts w:ascii="Times New Roman" w:hAnsi="Times New Roman"/>
          <w:b/>
          <w:bCs/>
        </w:rPr>
      </w:pPr>
    </w:p>
    <w:p w:rsidR="00397283" w:rsidRDefault="00397283" w:rsidP="00794DA1">
      <w:pPr>
        <w:pStyle w:val="a6"/>
        <w:tabs>
          <w:tab w:val="center" w:pos="7725"/>
        </w:tabs>
        <w:rPr>
          <w:rFonts w:ascii="Times New Roman" w:hAnsi="Times New Roman"/>
          <w:b/>
          <w:bCs/>
        </w:rPr>
      </w:pPr>
    </w:p>
    <w:p w:rsidR="00397283" w:rsidRDefault="00397283" w:rsidP="00794DA1">
      <w:pPr>
        <w:pStyle w:val="a6"/>
        <w:tabs>
          <w:tab w:val="center" w:pos="7725"/>
        </w:tabs>
        <w:rPr>
          <w:rFonts w:ascii="Times New Roman" w:hAnsi="Times New Roman"/>
          <w:b/>
          <w:bCs/>
        </w:rPr>
      </w:pPr>
    </w:p>
    <w:p w:rsidR="00397283" w:rsidRDefault="00397283" w:rsidP="00794DA1">
      <w:pPr>
        <w:pStyle w:val="a6"/>
        <w:tabs>
          <w:tab w:val="center" w:pos="7725"/>
        </w:tabs>
        <w:rPr>
          <w:rFonts w:ascii="Times New Roman" w:hAnsi="Times New Roman"/>
          <w:b/>
          <w:bCs/>
        </w:rPr>
      </w:pPr>
    </w:p>
    <w:p w:rsidR="00397283" w:rsidRDefault="00397283" w:rsidP="00794DA1">
      <w:pPr>
        <w:pStyle w:val="a6"/>
        <w:tabs>
          <w:tab w:val="center" w:pos="7725"/>
        </w:tabs>
        <w:rPr>
          <w:rFonts w:ascii="Times New Roman" w:hAnsi="Times New Roman"/>
          <w:b/>
          <w:bCs/>
        </w:rPr>
      </w:pPr>
    </w:p>
    <w:p w:rsidR="00397283" w:rsidRDefault="00397283" w:rsidP="00794DA1">
      <w:pPr>
        <w:pStyle w:val="a6"/>
        <w:tabs>
          <w:tab w:val="center" w:pos="7725"/>
        </w:tabs>
        <w:rPr>
          <w:rFonts w:ascii="Times New Roman" w:hAnsi="Times New Roman"/>
          <w:b/>
          <w:bCs/>
        </w:rPr>
      </w:pPr>
    </w:p>
    <w:p w:rsidR="007B7DC7" w:rsidRPr="007B7DC7" w:rsidRDefault="007B7DC7" w:rsidP="007B7DC7">
      <w:pPr>
        <w:spacing w:after="0"/>
        <w:jc w:val="center"/>
        <w:rPr>
          <w:rFonts w:ascii="Times New Roman" w:hAnsi="Times New Roman" w:cs="Times New Roman"/>
        </w:rPr>
      </w:pPr>
    </w:p>
    <w:p w:rsidR="007B7DC7" w:rsidRPr="007B7DC7" w:rsidRDefault="007B7DC7" w:rsidP="007B7DC7">
      <w:pPr>
        <w:spacing w:after="0"/>
        <w:jc w:val="center"/>
        <w:rPr>
          <w:rFonts w:ascii="Times New Roman" w:hAnsi="Times New Roman" w:cs="Times New Roman"/>
          <w:b/>
          <w:bCs/>
          <w:iCs/>
          <w:color w:val="000000"/>
        </w:rPr>
      </w:pPr>
    </w:p>
    <w:p w:rsidR="007B7DC7" w:rsidRPr="001109A0" w:rsidRDefault="007B7DC7" w:rsidP="007B7DC7">
      <w:pPr>
        <w:tabs>
          <w:tab w:val="left" w:pos="10755"/>
        </w:tabs>
      </w:pPr>
      <w:r>
        <w:tab/>
      </w:r>
    </w:p>
    <w:p w:rsidR="00751F7A" w:rsidRDefault="00751F7A" w:rsidP="00EE2655">
      <w:pPr>
        <w:widowControl w:val="0"/>
        <w:shd w:val="clear" w:color="auto" w:fill="FFFFFF"/>
        <w:tabs>
          <w:tab w:val="left" w:pos="0"/>
          <w:tab w:val="left" w:pos="518"/>
        </w:tabs>
        <w:suppressAutoHyphens/>
        <w:autoSpaceDE w:val="0"/>
        <w:spacing w:after="0" w:line="240" w:lineRule="auto"/>
      </w:pPr>
    </w:p>
    <w:p w:rsidR="00C428BC" w:rsidRDefault="00C428BC" w:rsidP="00EE2655">
      <w:pPr>
        <w:widowControl w:val="0"/>
        <w:shd w:val="clear" w:color="auto" w:fill="FFFFFF"/>
        <w:tabs>
          <w:tab w:val="left" w:pos="0"/>
          <w:tab w:val="left" w:pos="518"/>
        </w:tabs>
        <w:suppressAutoHyphens/>
        <w:autoSpaceDE w:val="0"/>
        <w:spacing w:after="0" w:line="240" w:lineRule="auto"/>
        <w:rPr>
          <w:b/>
        </w:rPr>
      </w:pPr>
    </w:p>
    <w:p w:rsidR="00C428BC" w:rsidRDefault="00C428BC" w:rsidP="00EE2655">
      <w:pPr>
        <w:widowControl w:val="0"/>
        <w:shd w:val="clear" w:color="auto" w:fill="FFFFFF"/>
        <w:tabs>
          <w:tab w:val="left" w:pos="0"/>
          <w:tab w:val="left" w:pos="518"/>
        </w:tabs>
        <w:suppressAutoHyphens/>
        <w:autoSpaceDE w:val="0"/>
        <w:spacing w:after="0" w:line="240" w:lineRule="auto"/>
        <w:rPr>
          <w:b/>
        </w:rPr>
      </w:pPr>
    </w:p>
    <w:p w:rsidR="00C428BC" w:rsidRDefault="00C428BC" w:rsidP="00EE2655">
      <w:pPr>
        <w:widowControl w:val="0"/>
        <w:shd w:val="clear" w:color="auto" w:fill="FFFFFF"/>
        <w:tabs>
          <w:tab w:val="left" w:pos="0"/>
          <w:tab w:val="left" w:pos="518"/>
        </w:tabs>
        <w:suppressAutoHyphens/>
        <w:autoSpaceDE w:val="0"/>
        <w:spacing w:after="0" w:line="240" w:lineRule="auto"/>
        <w:rPr>
          <w:b/>
        </w:rPr>
      </w:pPr>
    </w:p>
    <w:p w:rsidR="00C428BC" w:rsidRDefault="00C428BC" w:rsidP="00EE2655">
      <w:pPr>
        <w:widowControl w:val="0"/>
        <w:shd w:val="clear" w:color="auto" w:fill="FFFFFF"/>
        <w:tabs>
          <w:tab w:val="left" w:pos="0"/>
          <w:tab w:val="left" w:pos="518"/>
        </w:tabs>
        <w:suppressAutoHyphens/>
        <w:autoSpaceDE w:val="0"/>
        <w:spacing w:after="0" w:line="240" w:lineRule="auto"/>
        <w:rPr>
          <w:b/>
        </w:rPr>
      </w:pPr>
    </w:p>
    <w:p w:rsidR="00EE2655" w:rsidRPr="00D844EE" w:rsidRDefault="00C428BC" w:rsidP="00EE2655">
      <w:pPr>
        <w:widowControl w:val="0"/>
        <w:shd w:val="clear" w:color="auto" w:fill="FFFFFF"/>
        <w:tabs>
          <w:tab w:val="left" w:pos="0"/>
          <w:tab w:val="left" w:pos="518"/>
        </w:tabs>
        <w:suppressAutoHyphens/>
        <w:autoSpaceDE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4"/>
        </w:rPr>
      </w:pPr>
      <w:r>
        <w:rPr>
          <w:b/>
        </w:rPr>
        <w:t xml:space="preserve">      </w:t>
      </w:r>
      <w:r w:rsidR="00AA5E94" w:rsidRPr="00D021CF">
        <w:rPr>
          <w:rFonts w:ascii="Agency FB" w:hAnsi="Agency FB"/>
          <w:b/>
        </w:rPr>
        <w:t xml:space="preserve"> </w:t>
      </w:r>
      <w:r w:rsidR="00D021CF" w:rsidRPr="00D844EE">
        <w:rPr>
          <w:rFonts w:ascii="Agency FB" w:hAnsi="Agency FB"/>
          <w:b/>
          <w:sz w:val="28"/>
          <w:szCs w:val="24"/>
        </w:rPr>
        <w:t>(</w:t>
      </w:r>
      <w:r w:rsidR="00D021CF" w:rsidRPr="00D844EE">
        <w:rPr>
          <w:rFonts w:ascii="Times New Roman" w:hAnsi="Times New Roman" w:cs="Times New Roman"/>
          <w:b/>
          <w:sz w:val="28"/>
          <w:szCs w:val="24"/>
        </w:rPr>
        <w:t>приложение) Кале</w:t>
      </w:r>
      <w:r w:rsidR="00EE2655" w:rsidRPr="00D844EE">
        <w:rPr>
          <w:rFonts w:ascii="Times New Roman" w:hAnsi="Times New Roman" w:cs="Times New Roman"/>
          <w:b/>
          <w:bCs/>
          <w:sz w:val="28"/>
          <w:szCs w:val="24"/>
        </w:rPr>
        <w:t>ндарно-тематический план</w:t>
      </w:r>
    </w:p>
    <w:tbl>
      <w:tblPr>
        <w:tblW w:w="15151" w:type="dxa"/>
        <w:jc w:val="center"/>
        <w:tblLayout w:type="fixed"/>
        <w:tblLook w:val="04A0" w:firstRow="1" w:lastRow="0" w:firstColumn="1" w:lastColumn="0" w:noHBand="0" w:noVBand="1"/>
      </w:tblPr>
      <w:tblGrid>
        <w:gridCol w:w="858"/>
        <w:gridCol w:w="851"/>
        <w:gridCol w:w="992"/>
        <w:gridCol w:w="851"/>
        <w:gridCol w:w="3402"/>
        <w:gridCol w:w="2268"/>
        <w:gridCol w:w="5929"/>
      </w:tblGrid>
      <w:tr w:rsidR="00EE2655" w:rsidRPr="00D844EE" w:rsidTr="0018354F">
        <w:trPr>
          <w:trHeight w:val="132"/>
          <w:jc w:val="center"/>
        </w:trPr>
        <w:tc>
          <w:tcPr>
            <w:tcW w:w="85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4"/>
                <w:lang w:val="en-US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lang w:val="en-US"/>
              </w:rPr>
              <w:lastRenderedPageBreak/>
              <w:t>№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4"/>
                <w:lang w:val="en-US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п\</w:t>
            </w:r>
            <w:proofErr w:type="gramStart"/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п</w:t>
            </w:r>
            <w:proofErr w:type="gramEnd"/>
          </w:p>
        </w:tc>
        <w:tc>
          <w:tcPr>
            <w:tcW w:w="85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4"/>
                <w:lang w:val="en-US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lang w:val="en-US"/>
              </w:rPr>
              <w:t xml:space="preserve">№ 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в теме</w:t>
            </w:r>
          </w:p>
        </w:tc>
        <w:tc>
          <w:tcPr>
            <w:tcW w:w="184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4"/>
                <w:lang w:val="en-US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Дата</w:t>
            </w:r>
          </w:p>
        </w:tc>
        <w:tc>
          <w:tcPr>
            <w:tcW w:w="340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Тема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4"/>
                <w:lang w:val="en-US"/>
              </w:rPr>
            </w:pPr>
          </w:p>
        </w:tc>
        <w:tc>
          <w:tcPr>
            <w:tcW w:w="226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Тип урока, 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4"/>
                <w:lang w:val="en-US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форма проведения</w:t>
            </w:r>
          </w:p>
        </w:tc>
        <w:tc>
          <w:tcPr>
            <w:tcW w:w="592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Планируемые предметные результаты</w:t>
            </w:r>
          </w:p>
        </w:tc>
      </w:tr>
      <w:tr w:rsidR="00EE2655" w:rsidRPr="00D844EE" w:rsidTr="0018354F">
        <w:trPr>
          <w:trHeight w:val="571"/>
          <w:jc w:val="center"/>
        </w:trPr>
        <w:tc>
          <w:tcPr>
            <w:tcW w:w="85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lang w:val="en-US"/>
              </w:rPr>
            </w:pPr>
          </w:p>
        </w:tc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4"/>
                <w:lang w:val="en-US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план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4"/>
                <w:lang w:val="en-US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факт</w:t>
            </w:r>
          </w:p>
        </w:tc>
        <w:tc>
          <w:tcPr>
            <w:tcW w:w="340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lang w:val="en-US"/>
              </w:rPr>
            </w:pPr>
          </w:p>
        </w:tc>
        <w:tc>
          <w:tcPr>
            <w:tcW w:w="226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lang w:val="en-US"/>
              </w:rPr>
            </w:pPr>
          </w:p>
        </w:tc>
        <w:tc>
          <w:tcPr>
            <w:tcW w:w="592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15151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bCs/>
                <w:sz w:val="28"/>
                <w:szCs w:val="24"/>
              </w:rPr>
              <w:t>Повторение (4 часа)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02.0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2.0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9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еобразование рациональных выражений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Знать</w:t>
            </w:r>
            <w:proofErr w:type="gramStart"/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 </w:t>
            </w:r>
            <w:r w:rsidR="00A866AF"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:</w:t>
            </w:r>
            <w:proofErr w:type="gramEnd"/>
            <w:r w:rsidR="00A866AF"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еобразование рациональных выражений</w:t>
            </w:r>
          </w:p>
          <w:p w:rsidR="00A866AF" w:rsidRPr="00D844EE" w:rsidRDefault="00A866AF" w:rsidP="00A866AF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Знать: 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Формулы сокращённого умножения и деления; определение и свойства степени; действия над степенями. Понятие уравнения с одним </w:t>
            </w:r>
            <w:proofErr w:type="spellStart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неизвестным</w:t>
            </w:r>
            <w:proofErr w:type="gramStart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;ц</w:t>
            </w:r>
            <w:proofErr w:type="gramEnd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елых</w:t>
            </w:r>
            <w:proofErr w:type="spellEnd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рациональных уравнений. </w:t>
            </w:r>
          </w:p>
          <w:p w:rsidR="00A866AF" w:rsidRPr="00D844EE" w:rsidRDefault="00A866AF" w:rsidP="00A866A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выполнять тождественные преобразования рациональных выражений и алгебраических выражений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4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4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Числовые функ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8505E2" w:rsidP="00EE265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Знать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</w:t>
            </w:r>
            <w:r w:rsidR="00EE265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бласть определения функции, свойства функций.</w:t>
            </w:r>
          </w:p>
          <w:p w:rsidR="008505E2" w:rsidRPr="00D844EE" w:rsidRDefault="008505E2" w:rsidP="00EE265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находить область определения функции, определять свойства функций и строить их графики.</w:t>
            </w:r>
          </w:p>
          <w:p w:rsidR="00A866AF" w:rsidRPr="00D844EE" w:rsidRDefault="00A866AF" w:rsidP="00A866A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Уметь: 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Решать целые рациональные уравнения. Решать системы двух уравнений с двумя неизвестными различными способами. Применять на практике знания, умения и навыки  по данным темам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8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8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8505E2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рациональных неравенств и их систем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A866AF" w:rsidP="00E831E6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: Способы решения систем уравнений: графический</w:t>
            </w:r>
            <w:r w:rsidR="00E831E6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, 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сложения </w:t>
            </w:r>
            <w:proofErr w:type="spellStart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иподстановки</w:t>
            </w:r>
            <w:proofErr w:type="spellEnd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  <w:proofErr w:type="gramStart"/>
            <w:r w:rsidRPr="00D844EE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O</w:t>
            </w:r>
            <w:proofErr w:type="gramEnd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основные элементарные функции, их свойства и графики. </w:t>
            </w:r>
            <w:proofErr w:type="gramStart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пределение и формулы, связанные с арифметической и геометрической прогрессиями</w:t>
            </w:r>
            <w:proofErr w:type="gramEnd"/>
          </w:p>
          <w:p w:rsidR="00A866AF" w:rsidRPr="00D844EE" w:rsidRDefault="00A866AF" w:rsidP="00A866A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Уметь: 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Решать целые рациональные 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уравнения. Решать системы двух уравнений с двумя неизвестными различными способами.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4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9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9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09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Обобщение и с</w:t>
            </w:r>
            <w:r w:rsidR="00E831E6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истематизация знаний за курс основной 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школы </w:t>
            </w:r>
          </w:p>
          <w:p w:rsidR="00E831E6" w:rsidRPr="00D844EE" w:rsidRDefault="00E831E6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рок обобщения и систематизации знан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азвивающего контроля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Входная контрольная работа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831E6" w:rsidRPr="00D844EE" w:rsidRDefault="00E831E6" w:rsidP="00E831E6">
            <w:pPr>
              <w:tabs>
                <w:tab w:val="left" w:pos="6360"/>
                <w:tab w:val="left" w:pos="10490"/>
              </w:tabs>
              <w:spacing w:after="0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Способы решения систем уравнений: графический, сложения </w:t>
            </w:r>
            <w:proofErr w:type="spellStart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иподстановки</w:t>
            </w:r>
            <w:proofErr w:type="spellEnd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  <w:proofErr w:type="gramStart"/>
            <w:r w:rsidRPr="00D844EE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O</w:t>
            </w:r>
            <w:proofErr w:type="gramEnd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основные элементарные функции, их свойства и графики. </w:t>
            </w:r>
            <w:proofErr w:type="gramStart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пределение и формулы, связанные с арифметической и геометрической прогрессиями</w:t>
            </w:r>
            <w:proofErr w:type="gramEnd"/>
          </w:p>
          <w:p w:rsidR="00EE2655" w:rsidRPr="00D844EE" w:rsidRDefault="00E831E6" w:rsidP="00E831E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Уметь: 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Решать целые рациональные уравнения. Решать системы двух уравнений с двумя неизвестными различными способами.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15151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/>
            <w:hideMark/>
          </w:tcPr>
          <w:p w:rsidR="00EE2655" w:rsidRPr="00D844EE" w:rsidRDefault="00E831E6" w:rsidP="00E831E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bCs/>
                <w:sz w:val="28"/>
                <w:szCs w:val="24"/>
              </w:rPr>
              <w:t xml:space="preserve">                                                                  </w:t>
            </w:r>
            <w:r w:rsidRPr="00D844E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4"/>
              </w:rPr>
              <w:t xml:space="preserve">Глава 1. Действительные числа </w:t>
            </w:r>
            <w:proofErr w:type="gramStart"/>
            <w:r w:rsidRPr="00D844E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4"/>
              </w:rPr>
              <w:t xml:space="preserve">( </w:t>
            </w:r>
            <w:proofErr w:type="gramEnd"/>
            <w:r w:rsidRPr="00D844E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4"/>
              </w:rPr>
              <w:t>12 часов)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  <w:lang w:val="en-US"/>
              </w:rPr>
              <w:t>1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0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0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E831E6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Натуральные и целые числа. Делимость натуральных чисел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831E6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: Делимость целых чисел</w:t>
            </w:r>
          </w:p>
          <w:p w:rsidR="001E3297" w:rsidRPr="00D844EE" w:rsidRDefault="001E3297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: применять свойства отношения делимости на множестве натуральных чисел.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6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5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5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1E3297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изнаки делимости. Простые и составные числ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  <w:lang w:val="en-US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1E3297" w:rsidP="00EE265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Знать: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изнаки делимости целых чисел, свойства простых чисел.</w:t>
            </w:r>
          </w:p>
          <w:p w:rsidR="001E3297" w:rsidRPr="00D844EE" w:rsidRDefault="001E3297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различать простые и составные числа</w:t>
            </w:r>
          </w:p>
        </w:tc>
      </w:tr>
      <w:tr w:rsidR="00EE2655" w:rsidRPr="00D844EE" w:rsidTr="0018354F">
        <w:trPr>
          <w:trHeight w:val="993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7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5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5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1E3297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Деление с остатком. НОД НОК нескольких натуральных чисел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1E3297" w:rsidRPr="00D844EE" w:rsidRDefault="001E3297" w:rsidP="00EE265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деление с остатком, сравнение</w:t>
            </w:r>
            <w:proofErr w:type="gram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,</w:t>
            </w:r>
            <w:proofErr w:type="gram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НОД НОК нескольких натуральных чисел.</w:t>
            </w:r>
          </w:p>
          <w:p w:rsidR="00EE2655" w:rsidRPr="00D844EE" w:rsidRDefault="008D6B87" w:rsidP="00EE265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</w:t>
            </w:r>
            <w:r w:rsidR="001E3297"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меть </w:t>
            </w:r>
            <w:r w:rsidR="001E3297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именять свойства делимости.</w:t>
            </w:r>
          </w:p>
          <w:p w:rsidR="008D6B87" w:rsidRPr="00D844EE" w:rsidRDefault="008D6B87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8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6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6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8D6B87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Рациональные числа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Урок рефлексии</w:t>
            </w:r>
            <w:proofErr w:type="gramStart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.</w:t>
            </w:r>
            <w:proofErr w:type="gramEnd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8D6B87" w:rsidRPr="00D844EE" w:rsidRDefault="008D6B87" w:rsidP="00EE265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Знать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: рациональные числа</w:t>
            </w:r>
          </w:p>
          <w:p w:rsidR="00EE2655" w:rsidRPr="00D844EE" w:rsidRDefault="008D6B87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: решать задачи с целочисленными неизвестными.</w:t>
            </w:r>
          </w:p>
        </w:tc>
      </w:tr>
      <w:tr w:rsidR="00EE2655" w:rsidRPr="00D844EE" w:rsidTr="0018354F">
        <w:trPr>
          <w:trHeight w:val="629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9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7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7.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09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8D6B87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Иррациональные числа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Урок открытия  новых знаний  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8D6B87" w:rsidP="00EE265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proofErr w:type="spellStart"/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Знать</w:t>
            </w:r>
            <w:proofErr w:type="gramStart"/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</w:t>
            </w:r>
            <w:proofErr w:type="gram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нятие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об иррациональном числе. Иррациональные числа. Десятичные приближения иррациональных чисел.</w:t>
            </w:r>
          </w:p>
          <w:p w:rsidR="008D6B87" w:rsidRPr="00D844EE" w:rsidRDefault="008D6B87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Уметь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доказывать иррациональность числа, находить иррациональные числа на отрезке.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0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2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2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2603F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Действительные числа и </w:t>
            </w:r>
            <w:proofErr w:type="gram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числовая</w:t>
            </w:r>
            <w:proofErr w:type="gram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прямая.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lastRenderedPageBreak/>
              <w:t>Числовые промежутк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 xml:space="preserve"> Урок рефлексии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</w:t>
            </w: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lastRenderedPageBreak/>
              <w:t>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2603FA" w:rsidRPr="00D844EE" w:rsidRDefault="002603FA" w:rsidP="00EE265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lastRenderedPageBreak/>
              <w:t xml:space="preserve">Знать: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свойства числовых неравенств </w:t>
            </w:r>
          </w:p>
          <w:p w:rsidR="00EE2655" w:rsidRPr="00D844EE" w:rsidRDefault="002603FA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: решать неравенства, определять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lastRenderedPageBreak/>
              <w:t xml:space="preserve">промежутки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знакопостоянства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функции, решать уравнения с целой частью числа.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11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3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3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D14C7D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Модуль действительного числа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Урок открытия  новых знаний  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D14C7D" w:rsidRPr="00D844EE" w:rsidRDefault="00D14C7D" w:rsidP="00EE265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Знать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: свойства модуля, </w:t>
            </w:r>
          </w:p>
          <w:p w:rsidR="00EE2655" w:rsidRPr="00D844EE" w:rsidRDefault="00D14C7D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решать уравнения и неравенства с модулем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2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4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4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D14C7D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строение графиков функций, содержащих модуль</w:t>
            </w:r>
            <w:proofErr w:type="gram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.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  <w:proofErr w:type="gramEnd"/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Урок </w:t>
            </w:r>
            <w:proofErr w:type="gramStart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бще-методологической</w:t>
            </w:r>
            <w:proofErr w:type="gramEnd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D14C7D" w:rsidRPr="00D844EE" w:rsidRDefault="00D14C7D" w:rsidP="00D14C7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Знать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: свойства модуля, </w:t>
            </w:r>
          </w:p>
          <w:p w:rsidR="00EE2655" w:rsidRPr="00D844EE" w:rsidRDefault="00D14C7D" w:rsidP="008D6B87">
            <w:pPr>
              <w:tabs>
                <w:tab w:val="left" w:pos="420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троить графики функции, содержащие знак модуля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3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9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9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E2655" w:rsidRPr="00D844EE" w:rsidRDefault="00D14C7D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задач по теме: «Действительные числа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D14C7D" w:rsidRPr="00D844EE" w:rsidRDefault="00D14C7D" w:rsidP="00D14C7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Знать: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изнаки делимости целых чисел, свойства простых чисел, свойства модуля</w:t>
            </w:r>
          </w:p>
          <w:p w:rsidR="00EE2655" w:rsidRPr="00D844EE" w:rsidRDefault="00220BE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proofErr w:type="spellStart"/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</w:t>
            </w:r>
            <w:proofErr w:type="gram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:р</w:t>
            </w:r>
            <w:proofErr w:type="gram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ешать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задачи, решать неравенства, определять промежутки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знакопостоянства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функции, решать уравнения с целой частью числа.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4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9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9.09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220BE9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Обобщение и систематизация знаний №2 по теме «</w:t>
            </w:r>
            <w:proofErr w:type="spellStart"/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Дейсвительные</w:t>
            </w:r>
            <w:proofErr w:type="spellEnd"/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числа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220BE9" w:rsidP="00220BE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азвивающего контроля.</w:t>
            </w:r>
          </w:p>
          <w:p w:rsidR="00220BE9" w:rsidRPr="00D844EE" w:rsidRDefault="00220BE9" w:rsidP="00220BE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Контрольная работа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220BE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весь теоретический материал по теме «Действительные числа»</w:t>
            </w:r>
          </w:p>
          <w:p w:rsidR="00220BE9" w:rsidRPr="00D844EE" w:rsidRDefault="00220BE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решать задачи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5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30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30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09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5B3682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Метод математической индукции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5B3682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Знать: 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метод математической индукции</w:t>
            </w:r>
          </w:p>
          <w:p w:rsidR="005B3682" w:rsidRPr="00D844EE" w:rsidRDefault="005B3682" w:rsidP="00EE2655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решать задачи с методом </w:t>
            </w:r>
            <w:r w:rsidR="001A0D19" w:rsidRPr="00D844EE">
              <w:rPr>
                <w:rFonts w:ascii="Times New Roman" w:hAnsi="Times New Roman" w:cs="Times New Roman"/>
                <w:sz w:val="28"/>
                <w:szCs w:val="24"/>
              </w:rPr>
              <w:t>математической индукции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6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1.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071F2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1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1A0D19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Принцип математической индук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Урок </w:t>
            </w:r>
            <w:proofErr w:type="gramStart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бще-методологической</w:t>
            </w:r>
            <w:proofErr w:type="gramEnd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1A0D19" w:rsidRPr="00D844EE" w:rsidRDefault="001A0D19" w:rsidP="00EE265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Знать: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инцип математической индукции</w:t>
            </w:r>
          </w:p>
          <w:p w:rsidR="00EE2655" w:rsidRPr="00D844EE" w:rsidRDefault="001A0D1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доказывать равенства, используя принцип математической индукции.</w:t>
            </w:r>
          </w:p>
        </w:tc>
      </w:tr>
      <w:tr w:rsidR="000624A0" w:rsidRPr="00D844EE" w:rsidTr="00F50A7D">
        <w:trPr>
          <w:trHeight w:val="132"/>
          <w:jc w:val="center"/>
        </w:trPr>
        <w:tc>
          <w:tcPr>
            <w:tcW w:w="15151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0624A0" w:rsidRPr="00D844EE" w:rsidRDefault="000624A0" w:rsidP="00EE265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                                                                         Глава 2 «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Чиссловые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 функции» (9 часов)</w:t>
            </w:r>
          </w:p>
          <w:p w:rsidR="000624A0" w:rsidRPr="00D844EE" w:rsidRDefault="000624A0" w:rsidP="00EE265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</w:pP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7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2.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2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1A0D19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пределение числовой функции способы задания числовой функ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1A0D1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Определение числовой функции способы задания числовой функции</w:t>
            </w:r>
          </w:p>
          <w:p w:rsidR="001A0D19" w:rsidRPr="00D844EE" w:rsidRDefault="001A0D1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Уметь строить кусочно-заданную функцию, функцию дробной части числа,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lastRenderedPageBreak/>
              <w:t>функцию целой части числа</w:t>
            </w:r>
          </w:p>
        </w:tc>
      </w:tr>
      <w:tr w:rsidR="00EE2655" w:rsidRPr="00D844EE" w:rsidTr="0018354F">
        <w:trPr>
          <w:trHeight w:val="7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18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2.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2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AA5E94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пособы задания числовой функ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1A0D19" w:rsidRPr="00D844EE" w:rsidRDefault="001A0D19" w:rsidP="001A0D1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="00AA5E9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пособы задания числовой функции</w:t>
            </w:r>
          </w:p>
          <w:p w:rsidR="00EE2655" w:rsidRPr="00D844EE" w:rsidRDefault="001A0D19" w:rsidP="001A0D1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9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3.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3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AA5E94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бласть определения и область значения функ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CC537F" w:rsidRPr="00D844EE" w:rsidRDefault="00EE2655" w:rsidP="00CC537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Урок </w:t>
            </w:r>
            <w:r w:rsidR="00CC537F" w:rsidRPr="00D844EE">
              <w:rPr>
                <w:rFonts w:ascii="Times New Roman" w:hAnsi="Times New Roman" w:cs="Times New Roman"/>
                <w:sz w:val="28"/>
                <w:szCs w:val="24"/>
              </w:rPr>
              <w:t>общеметодологической направленности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AA5E94" w:rsidP="00EE2655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Знать:</w:t>
            </w:r>
            <w:r w:rsidR="00CC537F"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бласть определения и область значения функции</w:t>
            </w:r>
          </w:p>
          <w:p w:rsidR="00CC537F" w:rsidRPr="00D844EE" w:rsidRDefault="00CC537F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Находить область определения и область значения функции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397283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20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8.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8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CC53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Монотонность и ограниченность функции. Четность функ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CC537F" w:rsidRPr="00D844EE" w:rsidRDefault="00CC537F" w:rsidP="00CC537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методологической направленности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1A0D19" w:rsidRPr="00D844EE" w:rsidRDefault="00EE2655" w:rsidP="001A0D1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</w:t>
            </w:r>
            <w:r w:rsidR="00CC537F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Монотонность и ограниченность функции. Четность функции</w:t>
            </w:r>
          </w:p>
          <w:p w:rsidR="00EE2655" w:rsidRPr="00D844EE" w:rsidRDefault="00EE2655" w:rsidP="001A0D1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Уметь: </w:t>
            </w:r>
            <w:r w:rsidR="00C82772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Находить </w:t>
            </w:r>
            <w:r w:rsidR="00C82772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монотонность и ограниченность функции. Четность функции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397283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21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CC537F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8.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8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</w:t>
            </w:r>
            <w:r w:rsidR="00CC537F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Наибольшее и наименьшее значения функции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CC537F" w:rsidP="00CC537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32615D" w:rsidRPr="00D844EE" w:rsidRDefault="00EE2655" w:rsidP="0032615D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32615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пределение числовой функции способы задания числовой функции</w:t>
            </w:r>
          </w:p>
          <w:p w:rsidR="001A0D19" w:rsidRPr="00D844EE" w:rsidRDefault="00EE2655" w:rsidP="001A0D1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</w:t>
            </w:r>
            <w:r w:rsidR="00BB3014" w:rsidRPr="00D844EE">
              <w:rPr>
                <w:rFonts w:ascii="Times New Roman" w:hAnsi="Times New Roman" w:cs="Times New Roman"/>
                <w:sz w:val="28"/>
                <w:szCs w:val="24"/>
              </w:rPr>
              <w:t>Находить наибольшее и наименьшее значения функции</w:t>
            </w:r>
          </w:p>
          <w:p w:rsidR="00EE2655" w:rsidRPr="00D844EE" w:rsidRDefault="00EE2655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</w:tr>
      <w:tr w:rsidR="00CC537F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537F" w:rsidRPr="00D844EE" w:rsidRDefault="00397283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CC537F" w:rsidRPr="00D844EE">
              <w:rPr>
                <w:rFonts w:ascii="Times New Roman" w:hAnsi="Times New Roman" w:cs="Times New Roman"/>
                <w:sz w:val="28"/>
                <w:szCs w:val="24"/>
              </w:rPr>
              <w:t>22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. 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537F" w:rsidRPr="00D844EE" w:rsidRDefault="00BB3014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537F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9.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537F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09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C537F" w:rsidRPr="00D844EE" w:rsidRDefault="00BB3014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Периодичность функ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537F" w:rsidRPr="00D844EE" w:rsidRDefault="00BB3014" w:rsidP="00CC537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B3014" w:rsidRPr="00D844EE" w:rsidRDefault="00BB3014" w:rsidP="001A0D1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периодичность, ограниченность функции</w:t>
            </w:r>
          </w:p>
          <w:p w:rsidR="00CC537F" w:rsidRPr="00D844EE" w:rsidRDefault="00BB3014" w:rsidP="001A0D1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находить период функции, строить графики периодических функций</w:t>
            </w:r>
          </w:p>
        </w:tc>
      </w:tr>
      <w:tr w:rsidR="00CC537F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537F" w:rsidRPr="00D844EE" w:rsidRDefault="00397283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B3014" w:rsidRPr="00D844EE">
              <w:rPr>
                <w:rFonts w:ascii="Times New Roman" w:hAnsi="Times New Roman" w:cs="Times New Roman"/>
                <w:sz w:val="28"/>
                <w:szCs w:val="24"/>
              </w:rPr>
              <w:t>23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537F" w:rsidRPr="00D844EE" w:rsidRDefault="00BB3014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537F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0.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537F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0</w:t>
            </w:r>
            <w:r w:rsidR="00BB3014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C537F" w:rsidRPr="00D844EE" w:rsidRDefault="00BB3014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братная функц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537F" w:rsidRPr="00D844EE" w:rsidRDefault="00BB3014" w:rsidP="00CC537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537F" w:rsidRPr="00D844EE" w:rsidRDefault="00BB3014" w:rsidP="001A0D1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proofErr w:type="spellStart"/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Знать</w:t>
            </w:r>
            <w:proofErr w:type="gramStart"/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Н</w:t>
            </w:r>
            <w:proofErr w:type="gram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ахождение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функции обратной данной</w:t>
            </w:r>
          </w:p>
          <w:p w:rsidR="00BB3014" w:rsidRPr="00D844EE" w:rsidRDefault="00BB3014" w:rsidP="001A0D1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:</w:t>
            </w:r>
          </w:p>
        </w:tc>
      </w:tr>
      <w:tr w:rsidR="00CC537F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537F" w:rsidRPr="00D844EE" w:rsidRDefault="00397283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B3014" w:rsidRPr="00D844EE">
              <w:rPr>
                <w:rFonts w:ascii="Times New Roman" w:hAnsi="Times New Roman" w:cs="Times New Roman"/>
                <w:sz w:val="28"/>
                <w:szCs w:val="24"/>
              </w:rPr>
              <w:t>24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537F" w:rsidRPr="00D844EE" w:rsidRDefault="00C82772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537F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5</w:t>
            </w:r>
            <w:r w:rsidR="00C82772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537F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5</w:t>
            </w:r>
            <w:r w:rsidR="00C82772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C537F" w:rsidRPr="00D844EE" w:rsidRDefault="00C82772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График обратной функ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537F" w:rsidRPr="00D844EE" w:rsidRDefault="00C82772" w:rsidP="00CC537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Урок </w:t>
            </w:r>
            <w:proofErr w:type="gramStart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бщеметодологической</w:t>
            </w:r>
            <w:proofErr w:type="gramEnd"/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82772" w:rsidRPr="00D844EE" w:rsidRDefault="00C82772" w:rsidP="001A0D1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Знать: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нятие обратной функции</w:t>
            </w:r>
          </w:p>
          <w:p w:rsidR="00CC537F" w:rsidRPr="00D844EE" w:rsidRDefault="00C82772" w:rsidP="001A0D1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троить график обратной функции</w:t>
            </w:r>
          </w:p>
        </w:tc>
      </w:tr>
      <w:tr w:rsidR="009B213D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B213D" w:rsidRPr="00D844EE" w:rsidRDefault="00397283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C82772" w:rsidRPr="00D844EE">
              <w:rPr>
                <w:rFonts w:ascii="Times New Roman" w:hAnsi="Times New Roman" w:cs="Times New Roman"/>
                <w:sz w:val="28"/>
                <w:szCs w:val="24"/>
              </w:rPr>
              <w:t>25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B213D" w:rsidRPr="00D844EE" w:rsidRDefault="00C82772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8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B213D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5.</w:t>
            </w:r>
            <w:r w:rsidR="0032615D" w:rsidRPr="00D844EE">
              <w:rPr>
                <w:rFonts w:ascii="Times New Roman" w:hAnsi="Times New Roman" w:cs="Times New Roman"/>
                <w:sz w:val="28"/>
                <w:szCs w:val="24"/>
              </w:rPr>
              <w:t>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B213D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5</w:t>
            </w:r>
            <w:r w:rsidR="0032615D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213D" w:rsidRPr="00D844EE" w:rsidRDefault="007B528D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Обобщение и систематизация знаний</w:t>
            </w:r>
            <w:r w:rsidR="00C82772"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 №2</w:t>
            </w:r>
            <w:r w:rsidR="0032615D"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 по теме</w:t>
            </w:r>
            <w:r w:rsidR="00C82772"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 «Числовые функции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82772" w:rsidRPr="00D844EE" w:rsidRDefault="00C82772" w:rsidP="00C8277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азвивающего контроля.</w:t>
            </w:r>
          </w:p>
          <w:p w:rsidR="009B213D" w:rsidRPr="00D844EE" w:rsidRDefault="00C82772" w:rsidP="00C8277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Контрольная работа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2615D" w:rsidRPr="00D844EE" w:rsidRDefault="0032615D" w:rsidP="0032615D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пределение числовой функции способы задания числовой функции</w:t>
            </w:r>
          </w:p>
          <w:p w:rsidR="009B213D" w:rsidRPr="00D844EE" w:rsidRDefault="0032615D" w:rsidP="001A0D1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: Находить наибольшее и наименьшее значения функции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15151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32615D" w:rsidP="00EE265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4"/>
              </w:rPr>
              <w:lastRenderedPageBreak/>
              <w:t xml:space="preserve">Глава 3 Тригонометрические функции </w:t>
            </w:r>
            <w:r w:rsidR="000624A0" w:rsidRPr="00D844E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4"/>
              </w:rPr>
              <w:t>(</w:t>
            </w:r>
            <w:r w:rsidRPr="00D844E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4"/>
              </w:rPr>
              <w:t>24 ч</w:t>
            </w:r>
            <w:r w:rsidR="000624A0" w:rsidRPr="00D844E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4"/>
              </w:rPr>
              <w:t>аса)</w:t>
            </w:r>
          </w:p>
        </w:tc>
      </w:tr>
      <w:tr w:rsidR="00EE2655" w:rsidRPr="00D844EE" w:rsidTr="0018354F">
        <w:trPr>
          <w:trHeight w:val="1219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32615D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6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6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6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615D" w:rsidRPr="00D844EE" w:rsidRDefault="0032615D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</w:p>
          <w:p w:rsidR="00EE2655" w:rsidRPr="00D844EE" w:rsidRDefault="0032615D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Длина дуги окружности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AA5E94" w:rsidRPr="00D844EE" w:rsidRDefault="00EE2655" w:rsidP="00E47C1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инус, косинус, тангенс, котангенс произвольного угла. Радианная мера угла. Синус, косинус, тангенс и котангенс числа</w:t>
            </w:r>
            <w:proofErr w:type="gramStart"/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.. </w:t>
            </w:r>
            <w:proofErr w:type="gramEnd"/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сновные тригонометрические тождества.</w:t>
            </w:r>
          </w:p>
          <w:p w:rsidR="00E47C14" w:rsidRPr="00D844EE" w:rsidRDefault="00AA5E94" w:rsidP="00E47C1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</w:t>
            </w:r>
            <w:proofErr w:type="gramStart"/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нимать термины: числовая окружность, косинус, синус, тангенс и котангенс числового аргумента; радианная мера угла; уметь переводить градусную меру угла в радианную и наоборот; знать основные тригонометрические тождества и применять их при преобразовании тригонометрических выражений.</w:t>
            </w:r>
            <w:proofErr w:type="gramEnd"/>
          </w:p>
          <w:p w:rsidR="00E47C14" w:rsidRPr="00D844EE" w:rsidRDefault="00E47C14" w:rsidP="00E47C1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 значения функции по значению аргумента.</w:t>
            </w:r>
          </w:p>
          <w:p w:rsidR="00EE2655" w:rsidRPr="00D844EE" w:rsidRDefault="00E47C14" w:rsidP="00E47C1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Уметь совершать преобразования тригонометрических выражений.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47C14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7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7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17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E47C14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Числовая окружность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Урок </w:t>
            </w:r>
            <w:proofErr w:type="gramStart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бще-методологической</w:t>
            </w:r>
            <w:proofErr w:type="gramEnd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</w:t>
            </w:r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инус, косинус, тангенс, котангенс произвольного угла. Радианная мера угла. Синус, косинус, тангенс и котангенс числа</w:t>
            </w:r>
            <w:proofErr w:type="gramStart"/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.. </w:t>
            </w:r>
            <w:proofErr w:type="gramEnd"/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сновные тригонометрические тождества</w:t>
            </w:r>
          </w:p>
          <w:p w:rsidR="00EE2655" w:rsidRPr="00D844EE" w:rsidRDefault="00EE2655" w:rsidP="00E47C1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 значения функции по значению аргумента</w:t>
            </w:r>
            <w:proofErr w:type="gramStart"/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., </w:t>
            </w:r>
            <w:proofErr w:type="gramEnd"/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овершать преобразования тригонометрических выражений.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47C14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8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2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2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E47C14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Числовая окружность на координатной плоскости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47C14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Урок </w:t>
            </w:r>
            <w:proofErr w:type="gramStart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бще-методологической</w:t>
            </w:r>
            <w:proofErr w:type="gramEnd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32615D" w:rsidRPr="00D844EE" w:rsidRDefault="00EE2655" w:rsidP="0032615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инус, косинус, тангенс, котангенс произвольного угла. Радианная мера угла. Синус, косинус, тангенс и котангенс числа</w:t>
            </w:r>
            <w:proofErr w:type="gramStart"/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.. </w:t>
            </w:r>
            <w:proofErr w:type="gramEnd"/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сновные тригонометрические тождества</w:t>
            </w:r>
          </w:p>
          <w:p w:rsidR="00EE2655" w:rsidRPr="00D844EE" w:rsidRDefault="00EE2655" w:rsidP="0032615D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</w:t>
            </w:r>
            <w:r w:rsidR="0032615D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меть</w:t>
            </w:r>
            <w:proofErr w:type="gramStart"/>
            <w:r w:rsidR="0032615D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proofErr w:type="gramEnd"/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 значения функции по значению аргумента., совершать преобразования тригонометрических выражений.</w:t>
            </w:r>
          </w:p>
        </w:tc>
      </w:tr>
      <w:tr w:rsidR="00EE2655" w:rsidRPr="00D844EE" w:rsidTr="0018354F">
        <w:trPr>
          <w:trHeight w:val="754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47C14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29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 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2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2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E47C14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Координаты точек числовой окружност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32615D" w:rsidRPr="00D844EE" w:rsidRDefault="00EE2655" w:rsidP="0032615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</w:t>
            </w:r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инус, косинус, тангенс, котангенс произвольного угла. Радианная мера угла. Синус, косинус, тангенс и котангенс числа</w:t>
            </w:r>
            <w:proofErr w:type="gramStart"/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.. </w:t>
            </w:r>
            <w:proofErr w:type="gramEnd"/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сновные тригонометрические тождества</w:t>
            </w:r>
          </w:p>
          <w:p w:rsidR="00EE2655" w:rsidRPr="00D844EE" w:rsidRDefault="00EE2655" w:rsidP="0032615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</w:t>
            </w:r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 значения функции по значению аргумента</w:t>
            </w:r>
            <w:proofErr w:type="gramStart"/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., </w:t>
            </w:r>
            <w:proofErr w:type="gramEnd"/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овершать преобразования тригонометрических выражений.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47C14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0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3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3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E47C14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Синус и косинус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18354F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32615D" w:rsidRPr="00D844EE" w:rsidRDefault="00EE2655" w:rsidP="0032615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инус, косинус, тангенс, котангенс произвольного угла. Радианная мера угла. Синус, косинус, тангенс и котангенс числа</w:t>
            </w:r>
            <w:proofErr w:type="gramStart"/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.. </w:t>
            </w:r>
            <w:proofErr w:type="gramEnd"/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сновные тригонометрические тождества</w:t>
            </w:r>
          </w:p>
          <w:p w:rsidR="00EE2655" w:rsidRPr="00D844EE" w:rsidRDefault="00EE2655" w:rsidP="0032615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</w:t>
            </w:r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 значения функции по значению аргумента</w:t>
            </w:r>
            <w:proofErr w:type="gramStart"/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., </w:t>
            </w:r>
            <w:proofErr w:type="gramEnd"/>
            <w:r w:rsidR="00E47C1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овершать преобразования тригонометрических выражений.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47C14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1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4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4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18354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войства синуса и косинус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18354F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</w:t>
            </w:r>
            <w:r w:rsidR="0018354F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инус, косинус, тангенс, котангенс произвольного угла. Радианная мера угла. Синус, косинус, тангенс и котангенс числа</w:t>
            </w:r>
            <w:proofErr w:type="gramStart"/>
            <w:r w:rsidR="0018354F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.. </w:t>
            </w:r>
            <w:proofErr w:type="gramEnd"/>
            <w:r w:rsidR="0018354F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сновные тригонометрические тождества</w:t>
            </w:r>
          </w:p>
          <w:p w:rsidR="00EE2655" w:rsidRPr="00D844EE" w:rsidRDefault="00EE2655" w:rsidP="00E47C1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18354F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 значения функции по значению аргумента</w:t>
            </w:r>
            <w:proofErr w:type="gramStart"/>
            <w:r w:rsidR="0018354F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., </w:t>
            </w:r>
            <w:proofErr w:type="gramEnd"/>
            <w:r w:rsidR="0018354F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овершать преобразования тригонометрических выражений.</w:t>
            </w:r>
          </w:p>
        </w:tc>
      </w:tr>
      <w:tr w:rsidR="00EE2655" w:rsidRPr="00D844EE" w:rsidTr="0018354F">
        <w:trPr>
          <w:trHeight w:val="791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47C14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2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  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5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A4D7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>
              <w:rPr>
                <w:rFonts w:ascii="Times New Roman" w:hAnsi="Times New Roman" w:cs="Times New Roman"/>
                <w:sz w:val="28"/>
                <w:szCs w:val="24"/>
              </w:rPr>
              <w:t>25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10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18354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Тангенс и котангенс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18354F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DF114C" w:rsidRPr="00D844EE" w:rsidRDefault="00EE2655" w:rsidP="00DF114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DF114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инус, косинус, тангенс, котангенс произвольного угла. Радианная мера угла. Синус, косинус, тангенс и котангенс числа</w:t>
            </w:r>
            <w:proofErr w:type="gramStart"/>
            <w:r w:rsidR="00DF114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.. </w:t>
            </w:r>
            <w:proofErr w:type="gramEnd"/>
            <w:r w:rsidR="00DF114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сновные тригонометрические тождества</w:t>
            </w:r>
          </w:p>
          <w:p w:rsidR="00EE2655" w:rsidRPr="00D844EE" w:rsidRDefault="00EE2655" w:rsidP="00E47C1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proofErr w:type="gramStart"/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: </w:t>
            </w:r>
            <w:r w:rsidR="00DF114C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:</w:t>
            </w:r>
            <w:r w:rsidR="00DF114C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proofErr w:type="gramEnd"/>
            <w:r w:rsidR="00DF114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 значения функции по значению аргумента., совершать преобразования тригонометрических выражений.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47C14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3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DF114C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Тригонометрические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lastRenderedPageBreak/>
              <w:t>функции числового аргумент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 xml:space="preserve">Урок 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развивающегося контроля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Контрольная работа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56198D" w:rsidRPr="00D844EE" w:rsidRDefault="00EE2655" w:rsidP="0056198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lastRenderedPageBreak/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</w:t>
            </w:r>
            <w:r w:rsidR="0056198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Синус, косинус, тангенс, котангенс </w:t>
            </w:r>
            <w:r w:rsidR="0056198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lastRenderedPageBreak/>
              <w:t>произвольного угла. Радианная мера угла. Синус, косинус, тангенс и котангенс числа</w:t>
            </w:r>
            <w:proofErr w:type="gramStart"/>
            <w:r w:rsidR="0056198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.. </w:t>
            </w:r>
            <w:proofErr w:type="gramEnd"/>
            <w:r w:rsidR="0056198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сновные тригонометрические тождества</w:t>
            </w:r>
          </w:p>
          <w:p w:rsidR="00EE2655" w:rsidRPr="00D844EE" w:rsidRDefault="00EE2655" w:rsidP="0018354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56198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 значения функции по значению аргумента</w:t>
            </w:r>
            <w:proofErr w:type="gramStart"/>
            <w:r w:rsidR="0056198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., </w:t>
            </w:r>
            <w:proofErr w:type="gramEnd"/>
            <w:r w:rsidR="0056198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овершать преобразования тригонометрических выражений.</w:t>
            </w:r>
          </w:p>
        </w:tc>
      </w:tr>
      <w:tr w:rsidR="00EE2655" w:rsidRPr="00D844EE" w:rsidTr="0018354F">
        <w:trPr>
          <w:trHeight w:val="781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18354F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34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56198D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сновные тригонометрические тождества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56198D" w:rsidRPr="00D844EE" w:rsidRDefault="00EE2655" w:rsidP="0056198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</w:t>
            </w:r>
            <w:r w:rsidR="0056198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инус, косинус, тангенс, котангенс произвольного угла. Радианная мера угла. Синус, косинус, тангенс и котангенс числа</w:t>
            </w:r>
            <w:proofErr w:type="gramStart"/>
            <w:r w:rsidR="0056198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.. </w:t>
            </w:r>
            <w:proofErr w:type="gramEnd"/>
            <w:r w:rsidR="0056198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сновные тригонометрические тождества</w:t>
            </w:r>
          </w:p>
          <w:p w:rsidR="00EE2655" w:rsidRPr="00D844EE" w:rsidRDefault="00EE2655" w:rsidP="00DF114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</w:t>
            </w:r>
            <w:r w:rsidR="0056198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 значения функции по значению аргумента</w:t>
            </w:r>
            <w:proofErr w:type="gramStart"/>
            <w:r w:rsidR="0056198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., </w:t>
            </w:r>
            <w:proofErr w:type="gramEnd"/>
            <w:r w:rsidR="0056198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овершать преобразования тригонометрических выражений.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DF114C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5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56198D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Тригонометрические функции углового аргумент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Урок </w:t>
            </w:r>
            <w:proofErr w:type="gramStart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бще-методологической</w:t>
            </w:r>
            <w:proofErr w:type="gramEnd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D876C8" w:rsidRPr="00D844EE" w:rsidRDefault="00EE2655" w:rsidP="00D876C8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D876C8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инус, косинус, тангенс, котангенс произвольного угла. Радианная мера угла. Синус, косинус, тангенс и котангенс числа</w:t>
            </w:r>
            <w:proofErr w:type="gramStart"/>
            <w:r w:rsidR="00D876C8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.. </w:t>
            </w:r>
            <w:proofErr w:type="gramEnd"/>
            <w:r w:rsidR="00D876C8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сновные тригонометрические тождества</w:t>
            </w:r>
          </w:p>
          <w:p w:rsidR="00EE2655" w:rsidRPr="00D844EE" w:rsidRDefault="00EE2655" w:rsidP="00DF114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D876C8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 значения функции по значению аргумента</w:t>
            </w:r>
            <w:proofErr w:type="gramStart"/>
            <w:r w:rsidR="00D876C8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., </w:t>
            </w:r>
            <w:proofErr w:type="gramEnd"/>
            <w:r w:rsidR="00D876C8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овершать преобразования тригонометрических выражений.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56198D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6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6198D" w:rsidRPr="00D844EE" w:rsidRDefault="0056198D" w:rsidP="0056198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Функция</w:t>
            </w:r>
          </w:p>
          <w:p w:rsidR="00EE2655" w:rsidRPr="00D844EE" w:rsidRDefault="0056198D" w:rsidP="0056198D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y =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sin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x, её свойства и граф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D876C8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Знать: </w:t>
            </w:r>
            <w:proofErr w:type="spellStart"/>
            <w:r w:rsidR="00D876C8" w:rsidRPr="00D844EE">
              <w:rPr>
                <w:rFonts w:ascii="Times New Roman" w:hAnsi="Times New Roman" w:cs="Times New Roman"/>
                <w:sz w:val="28"/>
                <w:szCs w:val="24"/>
              </w:rPr>
              <w:t>Функции</w:t>
            </w:r>
            <w:proofErr w:type="gramStart"/>
            <w:r w:rsidR="00D876C8" w:rsidRPr="00D844EE">
              <w:rPr>
                <w:rFonts w:ascii="Times New Roman" w:hAnsi="Times New Roman" w:cs="Times New Roman"/>
                <w:sz w:val="28"/>
                <w:szCs w:val="24"/>
              </w:rPr>
              <w:t>.О</w:t>
            </w:r>
            <w:proofErr w:type="gramEnd"/>
            <w:r w:rsidR="00D876C8" w:rsidRPr="00D844EE">
              <w:rPr>
                <w:rFonts w:ascii="Times New Roman" w:hAnsi="Times New Roman" w:cs="Times New Roman"/>
                <w:sz w:val="28"/>
                <w:szCs w:val="24"/>
              </w:rPr>
              <w:t>бласть</w:t>
            </w:r>
            <w:proofErr w:type="spellEnd"/>
            <w:r w:rsidR="00D876C8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определения и область значений функции</w:t>
            </w:r>
          </w:p>
          <w:p w:rsidR="00D876C8" w:rsidRPr="00D844EE" w:rsidRDefault="00EE2655" w:rsidP="00D876C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r w:rsidR="00D876C8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 строить график функции   y = </w:t>
            </w:r>
            <w:proofErr w:type="spellStart"/>
            <w:r w:rsidR="00D876C8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sin</w:t>
            </w:r>
            <w:proofErr w:type="spellEnd"/>
            <w:r w:rsidR="00D876C8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x и</w:t>
            </w:r>
          </w:p>
          <w:p w:rsidR="00EE2655" w:rsidRPr="00D844EE" w:rsidRDefault="00D876C8" w:rsidP="00D876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 y =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о</w:t>
            </w:r>
            <w:proofErr w:type="gram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s</w:t>
            </w:r>
            <w:proofErr w:type="spellEnd"/>
            <w:proofErr w:type="gram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x, описывать свойства функции</w:t>
            </w:r>
          </w:p>
        </w:tc>
      </w:tr>
      <w:tr w:rsidR="00EE2655" w:rsidRPr="00D844EE" w:rsidTr="0018354F">
        <w:trPr>
          <w:trHeight w:val="870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56198D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7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D876C8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Функция y =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о</w:t>
            </w:r>
            <w:proofErr w:type="gram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s</w:t>
            </w:r>
            <w:proofErr w:type="spellEnd"/>
            <w:proofErr w:type="gram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x, её свойства и график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56198D" w:rsidRPr="00D844EE" w:rsidRDefault="00EE2655" w:rsidP="0056198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Знать: </w:t>
            </w:r>
            <w:r w:rsidR="00D876C8" w:rsidRPr="00D844EE">
              <w:rPr>
                <w:rFonts w:ascii="Times New Roman" w:hAnsi="Times New Roman" w:cs="Times New Roman"/>
                <w:sz w:val="28"/>
                <w:szCs w:val="24"/>
              </w:rPr>
              <w:t>Графики функций.</w:t>
            </w:r>
            <w:r w:rsidR="001C09DA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D876C8" w:rsidRPr="00D844EE">
              <w:rPr>
                <w:rFonts w:ascii="Times New Roman" w:hAnsi="Times New Roman" w:cs="Times New Roman"/>
                <w:sz w:val="28"/>
                <w:szCs w:val="24"/>
              </w:rPr>
              <w:t>Построение графиков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</w:p>
          <w:p w:rsidR="00EE2655" w:rsidRPr="00D844EE" w:rsidRDefault="00EE2655" w:rsidP="0056198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D876C8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Уметь строить график функции y = </w:t>
            </w:r>
            <w:proofErr w:type="spellStart"/>
            <w:r w:rsidR="00D876C8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о</w:t>
            </w:r>
            <w:proofErr w:type="gramStart"/>
            <w:r w:rsidR="00D876C8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s</w:t>
            </w:r>
            <w:proofErr w:type="spellEnd"/>
            <w:proofErr w:type="gramEnd"/>
            <w:r w:rsidR="00D876C8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x, описывать свойства функции.</w:t>
            </w:r>
          </w:p>
        </w:tc>
      </w:tr>
      <w:tr w:rsidR="00EE2655" w:rsidRPr="00D844EE" w:rsidTr="0018354F">
        <w:trPr>
          <w:trHeight w:val="837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56198D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38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D021C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тригонометрических уравнений с помощью графиков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Урок </w:t>
            </w:r>
            <w:proofErr w:type="gramStart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бще-методологической</w:t>
            </w:r>
            <w:proofErr w:type="gramEnd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56198D" w:rsidRPr="00D844EE" w:rsidRDefault="00EE2655" w:rsidP="0056198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1C09DA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войства функ</w:t>
            </w:r>
            <w:r w:rsidR="00D021CF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ций: монотонность, четность и нечетность, периодичность, ограниченность. Промежутки возрастания и убывания, наибольшее и наименьшее значения.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</w:p>
          <w:p w:rsidR="00EE2655" w:rsidRPr="00D844EE" w:rsidRDefault="00EE2655" w:rsidP="0056198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r w:rsidR="001C09DA" w:rsidRPr="00D844EE">
              <w:rPr>
                <w:rFonts w:ascii="Times New Roman" w:hAnsi="Times New Roman" w:cs="Times New Roman"/>
                <w:sz w:val="28"/>
                <w:szCs w:val="24"/>
              </w:rPr>
              <w:t>: Решать уравнения, используя графики функций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56198D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9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D021CF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тригонометрических уравнений с помощью графиков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56198D" w:rsidRPr="00D844EE" w:rsidRDefault="00EE2655" w:rsidP="0056198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 </w:t>
            </w:r>
            <w:r w:rsidR="001C09DA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Свойства </w:t>
            </w:r>
            <w:proofErr w:type="spellStart"/>
            <w:r w:rsidR="001C09DA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функц</w:t>
            </w:r>
            <w:r w:rsidR="00D021CF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ций</w:t>
            </w:r>
            <w:proofErr w:type="spellEnd"/>
            <w:r w:rsidR="00D021CF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: монотонность, четность и нечетность, периодичность, ограниченность. Промежутки возрастания и убывания, наибольшее и наименьшее значения.</w:t>
            </w:r>
          </w:p>
          <w:p w:rsidR="00EE2655" w:rsidRPr="00D844EE" w:rsidRDefault="00EE2655" w:rsidP="0056198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1C09DA" w:rsidRPr="00D844EE">
              <w:rPr>
                <w:rFonts w:ascii="Times New Roman" w:hAnsi="Times New Roman" w:cs="Times New Roman"/>
                <w:sz w:val="28"/>
                <w:szCs w:val="24"/>
              </w:rPr>
              <w:t>Решать уравнения, используя графики функций</w:t>
            </w:r>
          </w:p>
        </w:tc>
      </w:tr>
      <w:tr w:rsidR="00EE2655" w:rsidRPr="00D844EE" w:rsidTr="001C09DA">
        <w:trPr>
          <w:trHeight w:val="1020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56198D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0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2A3FEB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1C09D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Обобщение и систематизация знаний №3 по теме «Определение тригонометрических функций»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1C09DA" w:rsidRPr="00D844EE" w:rsidRDefault="001C09DA" w:rsidP="001C09D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азвивающегося контроля</w:t>
            </w:r>
          </w:p>
          <w:p w:rsidR="001C09DA" w:rsidRPr="00D844EE" w:rsidRDefault="001C09DA" w:rsidP="001C09D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Контрольная работа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="001C09DA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войства </w:t>
            </w:r>
            <w:proofErr w:type="spellStart"/>
            <w:r w:rsidR="001C09DA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функцций</w:t>
            </w:r>
            <w:proofErr w:type="spellEnd"/>
            <w:r w:rsidR="001C09DA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: монотонность, четность и нечетность, периодичность, ограниченность. Промежутки возрастания и убывания, наибольшее и наименьшее значения</w:t>
            </w:r>
          </w:p>
          <w:p w:rsidR="00EE2655" w:rsidRPr="00D844EE" w:rsidRDefault="00EE2655" w:rsidP="001C09DA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1C09DA" w:rsidRPr="00D844EE">
              <w:rPr>
                <w:rFonts w:ascii="Times New Roman" w:hAnsi="Times New Roman" w:cs="Times New Roman"/>
                <w:sz w:val="28"/>
                <w:szCs w:val="24"/>
              </w:rPr>
              <w:t>Решать уравнения, используя графики функций</w:t>
            </w:r>
          </w:p>
        </w:tc>
      </w:tr>
      <w:tr w:rsidR="00EE2655" w:rsidRPr="00D844EE" w:rsidTr="00FF7ACB">
        <w:trPr>
          <w:trHeight w:val="913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D876C8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1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2A3FEB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FF7ACB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Построение графика функции y =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mf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(x)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Урок </w:t>
            </w:r>
            <w:proofErr w:type="gramStart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бще-методологической</w:t>
            </w:r>
            <w:proofErr w:type="gramEnd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FF7ACB">
            <w:pPr>
              <w:spacing w:after="0" w:line="240" w:lineRule="auto"/>
              <w:rPr>
                <w:rFonts w:ascii="Times New Roman" w:hAnsi="Times New Roman" w:cs="Times New Roman"/>
                <w:color w:val="FF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="00FF7ACB"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 Преобразования графиков функций</w:t>
            </w:r>
          </w:p>
          <w:p w:rsidR="00D876C8" w:rsidRPr="00D844EE" w:rsidRDefault="00EE2655" w:rsidP="00D876C8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FF7ACB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полнять преобразования графиков функций.</w:t>
            </w:r>
          </w:p>
          <w:p w:rsidR="00EE2655" w:rsidRPr="00D844EE" w:rsidRDefault="00EE2655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</w:tr>
      <w:tr w:rsidR="00EE2655" w:rsidRPr="00D844EE" w:rsidTr="00FF7ACB">
        <w:trPr>
          <w:trHeight w:val="699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D876C8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2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2A3FEB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FF7ACB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строение графиков тригонометрических функций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Урок открытия 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F7ACB" w:rsidRPr="00D844EE" w:rsidRDefault="00EE2655" w:rsidP="00FF7ACB">
            <w:pPr>
              <w:spacing w:after="0" w:line="240" w:lineRule="auto"/>
              <w:rPr>
                <w:rFonts w:ascii="Times New Roman" w:hAnsi="Times New Roman" w:cs="Times New Roman"/>
                <w:color w:val="FF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502995" w:rsidRPr="00D844EE">
              <w:rPr>
                <w:rFonts w:ascii="Times New Roman" w:hAnsi="Times New Roman" w:cs="Times New Roman"/>
                <w:sz w:val="28"/>
                <w:szCs w:val="24"/>
              </w:rPr>
              <w:t>Растяжение и сжатие вдоль осей координат</w:t>
            </w:r>
          </w:p>
          <w:p w:rsidR="00EE2655" w:rsidRPr="00D844EE" w:rsidRDefault="00EE2655" w:rsidP="0050299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50299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Уметь строить график функции y=</w:t>
            </w:r>
            <w:proofErr w:type="spellStart"/>
            <w:r w:rsidR="0050299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mf</w:t>
            </w:r>
            <w:proofErr w:type="spellEnd"/>
            <w:r w:rsidR="0050299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(x)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755E4C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FF7ACB" w:rsidRPr="00D844EE">
              <w:rPr>
                <w:rFonts w:ascii="Times New Roman" w:hAnsi="Times New Roman" w:cs="Times New Roman"/>
                <w:sz w:val="28"/>
                <w:szCs w:val="24"/>
              </w:rPr>
              <w:t>43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2A3FEB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0624A0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строение графика функции y = f (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kx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Урок </w:t>
            </w:r>
            <w:proofErr w:type="gramStart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бще-методологической</w:t>
            </w:r>
            <w:proofErr w:type="gramEnd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nil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1C09DA" w:rsidRPr="00D844EE" w:rsidRDefault="00EE2655" w:rsidP="001C09D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2A3FEB" w:rsidRPr="00D844EE">
              <w:rPr>
                <w:rFonts w:ascii="Times New Roman" w:hAnsi="Times New Roman" w:cs="Times New Roman"/>
                <w:sz w:val="28"/>
                <w:szCs w:val="24"/>
              </w:rPr>
              <w:t>Растяжение и сжатие вдоль осей координат</w:t>
            </w:r>
          </w:p>
          <w:p w:rsidR="00EE2655" w:rsidRPr="00D844EE" w:rsidRDefault="00EE2655" w:rsidP="001C09D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r w:rsidR="001C09DA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: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</w:t>
            </w:r>
            <w:r w:rsidR="002A3FEB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Уметь строить график функции y=</w:t>
            </w:r>
            <w:proofErr w:type="spellStart"/>
            <w:r w:rsidR="002A3FEB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mf</w:t>
            </w:r>
            <w:proofErr w:type="spellEnd"/>
            <w:r w:rsidR="002A3FEB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(x)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755E4C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FF7ACB" w:rsidRPr="00D844EE">
              <w:rPr>
                <w:rFonts w:ascii="Times New Roman" w:hAnsi="Times New Roman" w:cs="Times New Roman"/>
                <w:sz w:val="28"/>
                <w:szCs w:val="24"/>
              </w:rPr>
              <w:t>44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2A3FEB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</w:t>
            </w:r>
            <w:r w:rsidR="0050299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Преобразование графиков тригонометрических </w:t>
            </w:r>
            <w:r w:rsidR="0050299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lastRenderedPageBreak/>
              <w:t>функций.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502995" w:rsidP="0050299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="00FF7ACB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2A3FEB" w:rsidRPr="00D844EE">
              <w:rPr>
                <w:rFonts w:ascii="Times New Roman" w:hAnsi="Times New Roman" w:cs="Times New Roman"/>
                <w:sz w:val="28"/>
                <w:szCs w:val="24"/>
              </w:rPr>
              <w:t>Растяжение и сжатие вдоль осей координат</w:t>
            </w:r>
          </w:p>
          <w:p w:rsidR="00EE2655" w:rsidRPr="00D844EE" w:rsidRDefault="00FF7ACB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="002A3FEB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Уметь строить график функции </w:t>
            </w:r>
            <w:r w:rsidR="002A3FEB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lastRenderedPageBreak/>
              <w:t>y=</w:t>
            </w:r>
            <w:proofErr w:type="spellStart"/>
            <w:r w:rsidR="002A3FEB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mf</w:t>
            </w:r>
            <w:proofErr w:type="spellEnd"/>
            <w:r w:rsidR="002A3FEB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(x)</w:t>
            </w:r>
          </w:p>
        </w:tc>
      </w:tr>
      <w:tr w:rsidR="00FF7ACB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755E4C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 xml:space="preserve"> </w:t>
            </w:r>
            <w:r w:rsidR="00502995" w:rsidRPr="00D844EE">
              <w:rPr>
                <w:rFonts w:ascii="Times New Roman" w:hAnsi="Times New Roman" w:cs="Times New Roman"/>
                <w:sz w:val="28"/>
                <w:szCs w:val="24"/>
              </w:rPr>
              <w:t>4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2A3FEB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FF7ACB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FF7ACB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F7ACB" w:rsidRPr="00D844EE" w:rsidRDefault="0050299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График гармонического колебания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755E4C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755E4C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Область определения и множество значений. Графики функций. Построение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гр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-в. Свойства функций</w:t>
            </w:r>
          </w:p>
          <w:p w:rsidR="00755E4C" w:rsidRPr="00D844EE" w:rsidRDefault="00755E4C" w:rsidP="00EE2655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троить график</w:t>
            </w:r>
            <w:r w:rsidR="008D75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и  функции </w:t>
            </w:r>
          </w:p>
        </w:tc>
      </w:tr>
      <w:tr w:rsidR="00FF7ACB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755E4C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502995" w:rsidRPr="00D844EE">
              <w:rPr>
                <w:rFonts w:ascii="Times New Roman" w:hAnsi="Times New Roman" w:cs="Times New Roman"/>
                <w:sz w:val="28"/>
                <w:szCs w:val="24"/>
              </w:rPr>
              <w:t>46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BA469A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FF7ACB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FF7ACB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55E4C" w:rsidRPr="00D844EE" w:rsidRDefault="00755E4C" w:rsidP="00755E4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Функция y =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tgx</w:t>
            </w:r>
            <w:proofErr w:type="spellEnd"/>
          </w:p>
          <w:p w:rsidR="00FF7ACB" w:rsidRPr="00D844EE" w:rsidRDefault="00755E4C" w:rsidP="00755E4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войства функц</w:t>
            </w:r>
            <w:proofErr w:type="gram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и и её</w:t>
            </w:r>
            <w:proofErr w:type="gram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график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755E4C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Урок </w:t>
            </w:r>
            <w:proofErr w:type="gramStart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бще-методологической</w:t>
            </w:r>
            <w:proofErr w:type="gramEnd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755E4C" w:rsidP="00755E4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="008D75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Область определения и множество значений. Графики функций. Построение </w:t>
            </w:r>
            <w:proofErr w:type="spellStart"/>
            <w:r w:rsidR="008D75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гр</w:t>
            </w:r>
            <w:proofErr w:type="spellEnd"/>
            <w:r w:rsidR="008D75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-в. Свойства функции</w:t>
            </w:r>
          </w:p>
          <w:p w:rsidR="00FF7ACB" w:rsidRPr="00D844EE" w:rsidRDefault="00755E4C" w:rsidP="00EE2655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="008D75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троить график функции y = </w:t>
            </w:r>
            <w:proofErr w:type="spellStart"/>
            <w:r w:rsidR="008D75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tgx</w:t>
            </w:r>
            <w:proofErr w:type="spellEnd"/>
          </w:p>
        </w:tc>
      </w:tr>
      <w:tr w:rsidR="00FF7ACB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755E4C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502995" w:rsidRPr="00D844EE">
              <w:rPr>
                <w:rFonts w:ascii="Times New Roman" w:hAnsi="Times New Roman" w:cs="Times New Roman"/>
                <w:sz w:val="28"/>
                <w:szCs w:val="24"/>
              </w:rPr>
              <w:t>47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BA469A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FF7ACB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FF7ACB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55E4C" w:rsidRPr="00D844EE" w:rsidRDefault="00755E4C" w:rsidP="00755E4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Функция y = </w:t>
            </w:r>
            <w:proofErr w:type="spellStart"/>
            <w:proofErr w:type="gram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</w:t>
            </w:r>
            <w:proofErr w:type="gram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tgx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,</w:t>
            </w:r>
          </w:p>
          <w:p w:rsidR="00FF7ACB" w:rsidRPr="00D844EE" w:rsidRDefault="00755E4C" w:rsidP="00755E4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войства функц</w:t>
            </w:r>
            <w:proofErr w:type="gram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и и её</w:t>
            </w:r>
            <w:proofErr w:type="gram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график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755E4C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Урок </w:t>
            </w:r>
            <w:proofErr w:type="gramStart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бще-методологической</w:t>
            </w:r>
            <w:proofErr w:type="gramEnd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755E4C" w:rsidP="008D75C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="008D75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Функция y = </w:t>
            </w:r>
            <w:proofErr w:type="spellStart"/>
            <w:proofErr w:type="gramStart"/>
            <w:r w:rsidR="008D75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</w:t>
            </w:r>
            <w:proofErr w:type="gramEnd"/>
            <w:r w:rsidR="008D75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tgx</w:t>
            </w:r>
            <w:proofErr w:type="spellEnd"/>
            <w:r w:rsidR="008D75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. Область определения и множество значений. Графики функций. Построение </w:t>
            </w:r>
            <w:proofErr w:type="spellStart"/>
            <w:r w:rsidR="008D75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гр</w:t>
            </w:r>
            <w:proofErr w:type="spellEnd"/>
            <w:r w:rsidR="008D75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-в. Свойства функции</w:t>
            </w:r>
          </w:p>
          <w:p w:rsidR="00FF7ACB" w:rsidRPr="00D844EE" w:rsidRDefault="00755E4C" w:rsidP="00EE2655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="008D75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троить график функции y = </w:t>
            </w:r>
            <w:proofErr w:type="spellStart"/>
            <w:r w:rsidR="008D75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tgx</w:t>
            </w:r>
            <w:proofErr w:type="spellEnd"/>
            <w:r w:rsidR="008D75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,  y = </w:t>
            </w:r>
            <w:proofErr w:type="spellStart"/>
            <w:proofErr w:type="gramStart"/>
            <w:r w:rsidR="008D75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</w:t>
            </w:r>
            <w:proofErr w:type="gramEnd"/>
            <w:r w:rsidR="008D75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tgx</w:t>
            </w:r>
            <w:proofErr w:type="spellEnd"/>
            <w:r w:rsidR="008D75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.</w:t>
            </w:r>
          </w:p>
        </w:tc>
      </w:tr>
      <w:tr w:rsidR="00FF7ACB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755E4C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502995" w:rsidRPr="00D844EE">
              <w:rPr>
                <w:rFonts w:ascii="Times New Roman" w:hAnsi="Times New Roman" w:cs="Times New Roman"/>
                <w:sz w:val="28"/>
                <w:szCs w:val="24"/>
              </w:rPr>
              <w:t>48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BA469A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FF7ACB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FF7ACB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D75CC" w:rsidRPr="00D844EE" w:rsidRDefault="008D75CC" w:rsidP="008D75C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Функции</w:t>
            </w:r>
          </w:p>
          <w:p w:rsidR="008D75CC" w:rsidRPr="00D844EE" w:rsidRDefault="008D75CC" w:rsidP="008D75C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y =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ar</w:t>
            </w:r>
            <w:proofErr w:type="gram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</w:t>
            </w:r>
            <w:proofErr w:type="gram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sin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x,</w:t>
            </w:r>
          </w:p>
          <w:p w:rsidR="00FF7ACB" w:rsidRPr="00D844EE" w:rsidRDefault="008D75CC" w:rsidP="008D75C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y =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ar</w:t>
            </w:r>
            <w:proofErr w:type="gram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</w:t>
            </w:r>
            <w:proofErr w:type="gram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cos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x, их свойства и их графики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F7ACB" w:rsidRPr="00D844EE" w:rsidRDefault="008D75CC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755E4C" w:rsidP="00755E4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="008D75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Взаимно обратные функции. Область определения и область значения обратной функции. Нахождение функции, обратной данной.</w:t>
            </w:r>
          </w:p>
          <w:p w:rsidR="008D75CC" w:rsidRPr="00D844EE" w:rsidRDefault="00755E4C" w:rsidP="008D75C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="008D75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троить графики функций</w:t>
            </w:r>
          </w:p>
          <w:p w:rsidR="00FF7ACB" w:rsidRPr="00D844EE" w:rsidRDefault="008D75CC" w:rsidP="008D75C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y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=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r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sin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,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y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=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r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cos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,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y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=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r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tg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, y =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arсctg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x, определять область определения и множество значений функций, обратных данным.</w:t>
            </w:r>
          </w:p>
        </w:tc>
      </w:tr>
      <w:tr w:rsidR="00755E4C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755E4C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4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BA469A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755E4C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755E4C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D75CC" w:rsidRPr="00D844EE" w:rsidRDefault="008D75CC" w:rsidP="008D75C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Функции</w:t>
            </w:r>
          </w:p>
          <w:p w:rsidR="008D75CC" w:rsidRPr="00D844EE" w:rsidRDefault="008D75CC" w:rsidP="008D75C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y =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ar</w:t>
            </w:r>
            <w:proofErr w:type="gram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</w:t>
            </w:r>
            <w:proofErr w:type="gram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tg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x,</w:t>
            </w:r>
          </w:p>
          <w:p w:rsidR="00755E4C" w:rsidRPr="00D844EE" w:rsidRDefault="008D75CC" w:rsidP="008D75C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y =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ar</w:t>
            </w:r>
            <w:proofErr w:type="gram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</w:t>
            </w:r>
            <w:proofErr w:type="gram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ctg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x, свойства и их графики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8D75CC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755E4C" w:rsidP="00755E4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="008D75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Взаимно обратные функции. Область определения и область значения обратной функции. Нахождение функции, обратной данной.</w:t>
            </w:r>
          </w:p>
          <w:p w:rsidR="008D75CC" w:rsidRPr="00D844EE" w:rsidRDefault="00755E4C" w:rsidP="008D75C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="008D75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троить графики функций</w:t>
            </w:r>
          </w:p>
          <w:p w:rsidR="00755E4C" w:rsidRPr="00D844EE" w:rsidRDefault="008D75CC" w:rsidP="008D75CC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y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=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r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sin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,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y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=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r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cos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,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y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=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r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tg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, y =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arсctg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x, определять область определения и множество значений функций, обратных данным.</w:t>
            </w:r>
          </w:p>
        </w:tc>
      </w:tr>
      <w:tr w:rsidR="00755E4C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755E4C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5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BA469A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755E4C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755E4C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55E4C" w:rsidRPr="00D844EE" w:rsidRDefault="008D75CC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Построение графиков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кусочных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функций,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lastRenderedPageBreak/>
              <w:t>содержащих обратные тригонометрические функции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8D75CC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Урок практикум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75CC" w:rsidRPr="00D844EE" w:rsidRDefault="008D75CC" w:rsidP="008D75C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Взаимно обратные функции. Область определения и область значения обратной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lastRenderedPageBreak/>
              <w:t>функции. Нахождение функции, обратной данной.</w:t>
            </w:r>
          </w:p>
          <w:p w:rsidR="008D75CC" w:rsidRPr="00D844EE" w:rsidRDefault="008D75CC" w:rsidP="008D75C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троить графики функций</w:t>
            </w:r>
          </w:p>
          <w:p w:rsidR="00755E4C" w:rsidRPr="00D844EE" w:rsidRDefault="008D75CC" w:rsidP="008D75CC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y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=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r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sin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,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y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=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r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cos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,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y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=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r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tg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, y =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arсctg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x, определять область определения и множество значений функций, обратных данным.</w:t>
            </w:r>
          </w:p>
        </w:tc>
      </w:tr>
      <w:tr w:rsidR="00755E4C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755E4C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 xml:space="preserve">  5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BA469A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755E4C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55E4C" w:rsidRPr="00D844EE" w:rsidRDefault="00755E4C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55E4C" w:rsidRPr="00D844EE" w:rsidRDefault="008D75CC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Обобщение и систематизация знаний</w:t>
            </w:r>
            <w:r w:rsidR="00BA469A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№ 4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по теме</w:t>
            </w:r>
            <w:r w:rsidR="00BA469A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«Тригонометрические функции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A469A" w:rsidRPr="00D844EE" w:rsidRDefault="00BA469A" w:rsidP="00BA469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азвивающегося контроля</w:t>
            </w:r>
          </w:p>
          <w:p w:rsidR="00755E4C" w:rsidRPr="00D844EE" w:rsidRDefault="00BA469A" w:rsidP="00BA469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Контрольная работа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A469A" w:rsidRPr="00D844EE" w:rsidRDefault="00BA469A" w:rsidP="00BA469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Взаимно обратные функции. Область определения и область значения обратной функции. Нахождение функции, обратной данной.</w:t>
            </w:r>
          </w:p>
          <w:p w:rsidR="00BA469A" w:rsidRPr="00D844EE" w:rsidRDefault="00BA469A" w:rsidP="00BA469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троить графики функций</w:t>
            </w:r>
          </w:p>
          <w:p w:rsidR="00755E4C" w:rsidRPr="00D844EE" w:rsidRDefault="00BA469A" w:rsidP="00BA469A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y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=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r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sin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,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y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=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r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cos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,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y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=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r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tg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, y =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arсctg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x, определять область определения и множество значений функций, обратных данным.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15151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BA469A" w:rsidP="00BA469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                                                                                 </w:t>
            </w:r>
            <w:r w:rsidRPr="00D844E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4"/>
              </w:rPr>
              <w:t>Глава 4 Тригонометрические уравнения (10 часов)</w:t>
            </w:r>
          </w:p>
        </w:tc>
      </w:tr>
      <w:tr w:rsidR="00EE2655" w:rsidRPr="00D844EE" w:rsidTr="004553CC">
        <w:trPr>
          <w:trHeight w:val="995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BA469A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2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BA469A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остейшие тригонометрические уравнения и неравенств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A469A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остейшие тригонометрические уравнения и неравенства.</w:t>
            </w:r>
          </w:p>
          <w:p w:rsidR="00EE2655" w:rsidRPr="00D844EE" w:rsidRDefault="00EE2655" w:rsidP="00BA469A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BA469A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ать простейшие тригонометрические уравнения и неравенства.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BA469A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3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A469A" w:rsidRPr="00D844EE" w:rsidRDefault="00BA469A" w:rsidP="00BA469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Арккосинус и решение уравнения</w:t>
            </w:r>
          </w:p>
          <w:p w:rsidR="00EE2655" w:rsidRPr="00D844EE" w:rsidRDefault="00BA469A" w:rsidP="00BA469A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cos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x = a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Урок </w:t>
            </w:r>
            <w:proofErr w:type="gramStart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бще-методологической</w:t>
            </w:r>
            <w:proofErr w:type="gramEnd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BA469A" w:rsidRPr="00D844EE" w:rsidRDefault="00EE2655" w:rsidP="00BA469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A469A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тригонометрических уравнений</w:t>
            </w:r>
          </w:p>
          <w:p w:rsidR="00EE2655" w:rsidRPr="00D844EE" w:rsidRDefault="00BA469A" w:rsidP="00BA469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 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cos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x = a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</w:p>
          <w:p w:rsidR="00EE2655" w:rsidRPr="00D844EE" w:rsidRDefault="00EE2655" w:rsidP="00BA469A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</w:t>
            </w:r>
            <w:proofErr w:type="gramStart"/>
            <w:r w:rsidR="00BA469A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proofErr w:type="spellStart"/>
            <w:r w:rsidR="00BA469A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У</w:t>
            </w:r>
            <w:proofErr w:type="gramEnd"/>
            <w:r w:rsidR="00BA469A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меть</w:t>
            </w:r>
            <w:proofErr w:type="spellEnd"/>
            <w:r w:rsidR="00BA469A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решать уравнения типа </w:t>
            </w:r>
            <w:proofErr w:type="spellStart"/>
            <w:r w:rsidR="00BA469A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cos</w:t>
            </w:r>
            <w:proofErr w:type="spellEnd"/>
            <w:r w:rsidR="00BA469A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x = a</w:t>
            </w:r>
          </w:p>
        </w:tc>
      </w:tr>
      <w:tr w:rsidR="00EE2655" w:rsidRPr="00D844EE" w:rsidTr="007A5A59">
        <w:trPr>
          <w:trHeight w:val="1040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BA469A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4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7A5A59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Арксинус и решение уравнения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sin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x = a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7A5A59" w:rsidRPr="00D844EE" w:rsidRDefault="00BA469A" w:rsidP="007A5A5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proofErr w:type="spellStart"/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ть</w:t>
            </w:r>
            <w:proofErr w:type="spellEnd"/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:</w:t>
            </w:r>
            <w:r w:rsidR="007A5A59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Решение тригонометрических уравнений</w:t>
            </w:r>
          </w:p>
          <w:p w:rsidR="00EE2655" w:rsidRPr="00D844EE" w:rsidRDefault="007A5A59" w:rsidP="007A5A5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sin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x = a</w:t>
            </w:r>
          </w:p>
          <w:p w:rsidR="00BA469A" w:rsidRPr="00D844EE" w:rsidRDefault="00EE2655" w:rsidP="00BA469A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7A5A59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решать уравнения типа </w:t>
            </w:r>
            <w:proofErr w:type="spellStart"/>
            <w:r w:rsidR="007A5A59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sin</w:t>
            </w:r>
            <w:proofErr w:type="spellEnd"/>
            <w:r w:rsidR="007A5A59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x = a</w:t>
            </w:r>
          </w:p>
          <w:p w:rsidR="00EE2655" w:rsidRPr="00D844EE" w:rsidRDefault="00EE2655" w:rsidP="00EE2655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7A5A5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5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57985" w:rsidRPr="00D844EE" w:rsidRDefault="00057985" w:rsidP="0005798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Арктангенс и решение уравнения</w:t>
            </w:r>
          </w:p>
          <w:p w:rsidR="00057985" w:rsidRPr="00D844EE" w:rsidRDefault="00057985" w:rsidP="0005798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tg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x = a</w:t>
            </w:r>
          </w:p>
          <w:p w:rsidR="00057985" w:rsidRPr="00D844EE" w:rsidRDefault="00057985" w:rsidP="0005798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Арккотангенс и решение уравнения</w:t>
            </w:r>
          </w:p>
          <w:p w:rsidR="00EE2655" w:rsidRPr="00D844EE" w:rsidRDefault="00057985" w:rsidP="0005798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lastRenderedPageBreak/>
              <w:t>ctg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x = a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B80821" w:rsidRPr="00D844EE" w:rsidRDefault="00EE2655" w:rsidP="00B8082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тригонометрических уравнений</w:t>
            </w:r>
          </w:p>
          <w:p w:rsidR="00EE2655" w:rsidRPr="00D844EE" w:rsidRDefault="00B80821" w:rsidP="00B8082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tg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=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,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ctg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=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</w:t>
            </w:r>
          </w:p>
          <w:p w:rsidR="00B80821" w:rsidRPr="00D844EE" w:rsidRDefault="00EE2655" w:rsidP="00B8082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ать уравнения типа</w:t>
            </w:r>
          </w:p>
          <w:p w:rsidR="007A5A59" w:rsidRPr="00D844EE" w:rsidRDefault="00B80821" w:rsidP="00B8082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 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tg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=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; и типа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ctg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=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</w:t>
            </w:r>
          </w:p>
          <w:p w:rsidR="00EE2655" w:rsidRPr="00D844EE" w:rsidRDefault="00EE2655" w:rsidP="00EE2655">
            <w:pPr>
              <w:spacing w:after="0" w:line="240" w:lineRule="auto"/>
              <w:ind w:left="-36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7A5A5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56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B80821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простейших тригонометрических неравенств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Урок </w:t>
            </w:r>
            <w:proofErr w:type="gramStart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бще-методологической</w:t>
            </w:r>
            <w:proofErr w:type="gramEnd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простейших тригонометрических неравенств</w:t>
            </w:r>
          </w:p>
          <w:p w:rsidR="00B80821" w:rsidRPr="00D844EE" w:rsidRDefault="00EE2655" w:rsidP="00B8082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неравенства типа 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sin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 a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, </w:t>
            </w:r>
            <w:proofErr w:type="spellStart"/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tg</w:t>
            </w:r>
            <w:proofErr w:type="spellEnd"/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&lt;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,&lt; 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span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=""&gt;&lt;/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,&lt;&gt;</w:t>
            </w:r>
          </w:p>
          <w:p w:rsidR="007A5A59" w:rsidRPr="00D844EE" w:rsidRDefault="00B80821" w:rsidP="00B80821">
            <w:pPr>
              <w:spacing w:after="0" w:line="240" w:lineRule="auto"/>
              <w:ind w:left="-36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ctg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x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&gt;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en-US"/>
              </w:rPr>
              <w:t>a</w:t>
            </w:r>
          </w:p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7A5A5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7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B80821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тригонометрических уравнений, сводящихся к решению квадратного уравнения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Урок </w:t>
            </w:r>
            <w:proofErr w:type="gramStart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бще-методологической</w:t>
            </w:r>
            <w:proofErr w:type="gramEnd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Тригонометрические уравнения.</w:t>
            </w:r>
          </w:p>
          <w:p w:rsidR="007A5A59" w:rsidRPr="00D844EE" w:rsidRDefault="00EE2655" w:rsidP="007A5A59">
            <w:pPr>
              <w:spacing w:after="0" w:line="240" w:lineRule="auto"/>
              <w:ind w:left="-36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ать тригонометрические уравнения, методом замены переменной и методом разложения на множители.</w:t>
            </w:r>
          </w:p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7A5A5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8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B80821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однородных тригонометрических уравнен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Тригонометрические уравнения.</w:t>
            </w:r>
          </w:p>
          <w:p w:rsidR="007A5A59" w:rsidRPr="00D844EE" w:rsidRDefault="00EE2655" w:rsidP="007A5A59">
            <w:pPr>
              <w:spacing w:after="0" w:line="240" w:lineRule="auto"/>
              <w:ind w:left="-36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: 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решать однородные тригонометрические уравнения первой и второй степени.</w:t>
            </w:r>
          </w:p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EE2655" w:rsidRPr="00D844EE" w:rsidTr="00BD42CB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4B5F83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7A5A59" w:rsidRPr="00D844EE">
              <w:rPr>
                <w:rFonts w:ascii="Times New Roman" w:hAnsi="Times New Roman" w:cs="Times New Roman"/>
                <w:sz w:val="28"/>
                <w:szCs w:val="24"/>
              </w:rPr>
              <w:t>59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B80821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тригонометрических неравенств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B80821" w:rsidRPr="00D844EE" w:rsidRDefault="00EE2655" w:rsidP="00B80821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8082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Тригонометрические неравенства.</w:t>
            </w:r>
          </w:p>
          <w:p w:rsidR="00EE2655" w:rsidRPr="00D844EE" w:rsidRDefault="00B80821" w:rsidP="00EE2655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="00EE5409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решать тригонометрические неравенства.</w:t>
            </w:r>
          </w:p>
        </w:tc>
      </w:tr>
      <w:tr w:rsidR="00BD42CB" w:rsidRPr="00D844EE" w:rsidTr="00F50A7D">
        <w:trPr>
          <w:trHeight w:val="1414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BD42CB" w:rsidRPr="00D844EE" w:rsidRDefault="002936B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BD42CB" w:rsidRPr="00D844EE">
              <w:rPr>
                <w:rFonts w:ascii="Times New Roman" w:hAnsi="Times New Roman" w:cs="Times New Roman"/>
                <w:sz w:val="28"/>
                <w:szCs w:val="24"/>
              </w:rPr>
              <w:t>60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BD42CB" w:rsidRPr="00D844EE" w:rsidRDefault="00BD42CB" w:rsidP="00EE26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 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BD42CB" w:rsidRPr="00D844EE" w:rsidRDefault="00BD42CB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FFFFF"/>
          </w:tcPr>
          <w:p w:rsidR="00BD42CB" w:rsidRPr="00D844EE" w:rsidRDefault="00BD42CB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BD42CB" w:rsidRPr="00D844EE" w:rsidRDefault="00BD42CB" w:rsidP="00E2149F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  <w:t>Обобщение и систематизация знаний  № 5 по теме  «Тригонометрические уравнения»</w:t>
            </w:r>
            <w:proofErr w:type="gramStart"/>
            <w:r w:rsidRPr="00D844EE"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  <w:t xml:space="preserve">( </w:t>
            </w:r>
            <w:proofErr w:type="gramEnd"/>
            <w:r w:rsidRPr="00D844EE"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  <w:t>№ 5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BD42CB" w:rsidRPr="00D844EE" w:rsidRDefault="00BD42CB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азвивающегося контроля</w:t>
            </w:r>
          </w:p>
          <w:p w:rsidR="00BD42CB" w:rsidRPr="00D844EE" w:rsidRDefault="00BD42CB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  <w:t>Контрольная работа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BD42CB" w:rsidRPr="00D844EE" w:rsidRDefault="00BD42CB" w:rsidP="00E2149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Тригонометрические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уравнения</w:t>
            </w:r>
            <w:proofErr w:type="gram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.и</w:t>
            </w:r>
            <w:proofErr w:type="spellEnd"/>
            <w:proofErr w:type="gram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неравенства</w:t>
            </w:r>
          </w:p>
          <w:p w:rsidR="00BD42CB" w:rsidRPr="00D844EE" w:rsidRDefault="00BD42CB" w:rsidP="00E2149F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Уметь: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ать тригонометрические уравнения и  неравенства</w:t>
            </w:r>
          </w:p>
        </w:tc>
      </w:tr>
      <w:tr w:rsidR="00BD42CB" w:rsidRPr="00D844EE" w:rsidTr="00BD42CB">
        <w:trPr>
          <w:trHeight w:val="685"/>
          <w:jc w:val="center"/>
        </w:trPr>
        <w:tc>
          <w:tcPr>
            <w:tcW w:w="15151" w:type="dxa"/>
            <w:gridSpan w:val="7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FFFFFF"/>
          </w:tcPr>
          <w:p w:rsidR="00BD42CB" w:rsidRPr="00D844EE" w:rsidRDefault="00BD42CB" w:rsidP="00E2149F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                                                     </w:t>
            </w:r>
          </w:p>
          <w:p w:rsidR="00BD42CB" w:rsidRPr="00D844EE" w:rsidRDefault="00BD42CB" w:rsidP="00E2149F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                                                   </w:t>
            </w:r>
            <w:r w:rsidRPr="00D844E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4"/>
              </w:rPr>
              <w:t>Глава 5 Преобразование тригонометрических выражений  (21 час)</w:t>
            </w:r>
          </w:p>
        </w:tc>
      </w:tr>
      <w:tr w:rsidR="00EE2655" w:rsidRPr="00D844EE" w:rsidTr="0018354F">
        <w:trPr>
          <w:trHeight w:val="1031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2936B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E2149F" w:rsidRPr="00D844EE">
              <w:rPr>
                <w:rFonts w:ascii="Times New Roman" w:hAnsi="Times New Roman" w:cs="Times New Roman"/>
                <w:sz w:val="28"/>
                <w:szCs w:val="24"/>
              </w:rPr>
              <w:t>61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BD42CB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инус и косинус суммы аргументов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BD42CB" w:rsidRPr="00D844EE" w:rsidRDefault="00EE2655" w:rsidP="00BD42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D42CB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инус, косинус и тангенс суммы и разности двух углов</w:t>
            </w:r>
          </w:p>
          <w:p w:rsidR="00EE2655" w:rsidRPr="00D844EE" w:rsidRDefault="00EE2655" w:rsidP="00BD42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D42CB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спользовать тригонометрические формулы при преобразовании выражений.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2936B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E2149F" w:rsidRPr="00D844EE">
              <w:rPr>
                <w:rFonts w:ascii="Times New Roman" w:hAnsi="Times New Roman" w:cs="Times New Roman"/>
                <w:sz w:val="28"/>
                <w:szCs w:val="24"/>
              </w:rPr>
              <w:t>62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BD42CB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инус и косинус разности аргументов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Урок </w:t>
            </w:r>
            <w:proofErr w:type="gramStart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бще-методологическ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ой</w:t>
            </w:r>
            <w:proofErr w:type="gramEnd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BD42CB" w:rsidRPr="00D844EE" w:rsidRDefault="00EE2655" w:rsidP="00BD42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lastRenderedPageBreak/>
              <w:t>Знать</w:t>
            </w:r>
            <w:r w:rsidR="00BD42CB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:</w:t>
            </w:r>
            <w:r w:rsidR="00BD42CB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инус, косинус и тангенс суммы и разности двух углов</w:t>
            </w:r>
          </w:p>
          <w:p w:rsidR="00EE2655" w:rsidRPr="00D844EE" w:rsidRDefault="00EE2655" w:rsidP="00BD42CB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lastRenderedPageBreak/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D42CB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спользовать тригонометрические формулы при преобразовании выражений.</w:t>
            </w:r>
          </w:p>
        </w:tc>
      </w:tr>
      <w:tr w:rsidR="00EE2655" w:rsidRPr="00D844EE" w:rsidTr="0018354F">
        <w:trPr>
          <w:trHeight w:val="780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4B5F83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 xml:space="preserve">  </w:t>
            </w:r>
            <w:r w:rsidR="00BD42CB" w:rsidRPr="00D844EE">
              <w:rPr>
                <w:rFonts w:ascii="Times New Roman" w:hAnsi="Times New Roman" w:cs="Times New Roman"/>
                <w:sz w:val="28"/>
                <w:szCs w:val="24"/>
              </w:rPr>
              <w:t>63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7256B3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Тангенс суммы и разности аргументов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7256B3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Урок </w:t>
            </w:r>
            <w:proofErr w:type="gramStart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бще-методологической</w:t>
            </w:r>
            <w:proofErr w:type="gramEnd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7256B3" w:rsidRPr="00D844EE" w:rsidRDefault="00EE2655" w:rsidP="007256B3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7256B3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инус, косинус и тангенс суммы и разности двух углов</w:t>
            </w:r>
          </w:p>
          <w:p w:rsidR="00EE2655" w:rsidRPr="00D844EE" w:rsidRDefault="00EE2655" w:rsidP="00BD42C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7256B3" w:rsidRPr="00D844EE">
              <w:rPr>
                <w:rFonts w:ascii="Times New Roman" w:hAnsi="Times New Roman" w:cs="Times New Roman"/>
                <w:sz w:val="28"/>
                <w:szCs w:val="24"/>
              </w:rPr>
              <w:t>использовать тригонометрические формулы при преобразовании выражений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2936B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BD42CB" w:rsidRPr="00D844EE">
              <w:rPr>
                <w:rFonts w:ascii="Times New Roman" w:hAnsi="Times New Roman" w:cs="Times New Roman"/>
                <w:sz w:val="28"/>
                <w:szCs w:val="24"/>
              </w:rPr>
              <w:t>64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7256B3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тригонометрических уравнений с применением формул синуса, косинуса и тангенса  суммы и разности двух аргументов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  <w:p w:rsidR="007256B3" w:rsidRPr="00D844EE" w:rsidRDefault="007256B3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-практикум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:</w:t>
            </w:r>
            <w:r w:rsidR="007256B3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инус, косинус и тангенс суммы и разности двух углов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</w:p>
          <w:p w:rsidR="00EE2655" w:rsidRPr="00D844EE" w:rsidRDefault="00EE2655" w:rsidP="00BD42CB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r w:rsidR="007256B3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:</w:t>
            </w:r>
            <w:r w:rsidR="007256B3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 решать уравнения, используя тригонометрические формулы синуса, косинуса и тангенса суммы и разности двух углов.</w:t>
            </w:r>
          </w:p>
        </w:tc>
      </w:tr>
      <w:tr w:rsidR="00EE2655" w:rsidRPr="00D844EE" w:rsidTr="008B477D">
        <w:trPr>
          <w:trHeight w:val="1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2936B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BD42CB" w:rsidRPr="00D844EE">
              <w:rPr>
                <w:rFonts w:ascii="Times New Roman" w:hAnsi="Times New Roman" w:cs="Times New Roman"/>
                <w:sz w:val="28"/>
                <w:szCs w:val="24"/>
              </w:rPr>
              <w:t>65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9256A3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E2655" w:rsidRPr="00D844EE" w:rsidRDefault="007256B3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тригонометрических неравен</w:t>
            </w:r>
            <w:proofErr w:type="gram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тв с пр</w:t>
            </w:r>
            <w:proofErr w:type="gram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менением формул синуса, косинуса и тангенса  суммы и разности двух аргументов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7256B3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Урок </w:t>
            </w:r>
            <w:proofErr w:type="gramStart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бще-методологической</w:t>
            </w:r>
            <w:proofErr w:type="gramEnd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8B477D" w:rsidRPr="00D844EE" w:rsidRDefault="00EE2655" w:rsidP="008B477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="007256B3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8B477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инус, косинус и тангенс суммы и разности двух углов</w:t>
            </w:r>
            <w:r w:rsidR="008B477D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</w:p>
          <w:p w:rsidR="00EE2655" w:rsidRPr="00D844EE" w:rsidRDefault="00EE2655" w:rsidP="00EE265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8B477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ать неравенства, используя тригонометрические формулы синуса, косинуса и тангенса суммы и разности двух углов.</w:t>
            </w:r>
          </w:p>
        </w:tc>
      </w:tr>
      <w:tr w:rsidR="00EE2655" w:rsidRPr="00D844EE" w:rsidTr="008B477D">
        <w:trPr>
          <w:trHeight w:val="978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2936B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BD42CB" w:rsidRPr="00D844EE">
              <w:rPr>
                <w:rFonts w:ascii="Times New Roman" w:hAnsi="Times New Roman" w:cs="Times New Roman"/>
                <w:sz w:val="28"/>
                <w:szCs w:val="24"/>
              </w:rPr>
              <w:t>66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9256A3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E2655" w:rsidRPr="00D844EE" w:rsidRDefault="008B477D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Формулы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иведени</w:t>
            </w:r>
            <w:proofErr w:type="spellEnd"/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8B477D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7256B3" w:rsidRPr="00D844EE" w:rsidRDefault="00EE2655" w:rsidP="007256B3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8B477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Формулы </w:t>
            </w:r>
            <w:proofErr w:type="spellStart"/>
            <w:r w:rsidR="008B477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иведени</w:t>
            </w:r>
            <w:proofErr w:type="spellEnd"/>
          </w:p>
          <w:p w:rsidR="00EE2655" w:rsidRPr="00D844EE" w:rsidRDefault="00EE2655" w:rsidP="008B477D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8B477D"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применять формулы приведения</w:t>
            </w:r>
          </w:p>
        </w:tc>
      </w:tr>
      <w:tr w:rsidR="00EE26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2936B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BD42CB" w:rsidRPr="00D844EE">
              <w:rPr>
                <w:rFonts w:ascii="Times New Roman" w:hAnsi="Times New Roman" w:cs="Times New Roman"/>
                <w:sz w:val="28"/>
                <w:szCs w:val="24"/>
              </w:rPr>
              <w:t>67</w:t>
            </w:r>
            <w:r w:rsidR="00EE2655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9256A3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E2655" w:rsidRPr="00D844EE" w:rsidRDefault="008B477D" w:rsidP="00EE2655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тригонометрических уравнений с применением формул приведе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E2655" w:rsidRPr="00D844EE" w:rsidRDefault="00EE2655" w:rsidP="00EE26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F50A7D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Урок </w:t>
            </w:r>
            <w:proofErr w:type="gramStart"/>
            <w:r w:rsidR="00F50A7D" w:rsidRPr="00D844EE">
              <w:rPr>
                <w:rFonts w:ascii="Times New Roman" w:hAnsi="Times New Roman" w:cs="Times New Roman"/>
                <w:sz w:val="28"/>
                <w:szCs w:val="24"/>
              </w:rPr>
              <w:t>обще-методологической</w:t>
            </w:r>
            <w:proofErr w:type="gramEnd"/>
            <w:r w:rsidR="00F50A7D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8B477D" w:rsidRPr="00D844EE" w:rsidRDefault="00EE2655" w:rsidP="008B477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F50A7D" w:rsidRPr="00D844EE">
              <w:rPr>
                <w:rFonts w:ascii="Times New Roman" w:hAnsi="Times New Roman" w:cs="Times New Roman"/>
                <w:sz w:val="28"/>
                <w:szCs w:val="24"/>
              </w:rPr>
              <w:t>простейшие тригонометрические уравнения</w:t>
            </w:r>
          </w:p>
          <w:p w:rsidR="00EE2655" w:rsidRPr="00D844EE" w:rsidRDefault="00EE2655" w:rsidP="008B477D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F50A7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решать простейшие тригонометрические уравнения.</w:t>
            </w:r>
          </w:p>
        </w:tc>
      </w:tr>
      <w:tr w:rsidR="008B477D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B477D" w:rsidRPr="00D844EE" w:rsidRDefault="002936B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F50A7D" w:rsidRPr="00D844EE">
              <w:rPr>
                <w:rFonts w:ascii="Times New Roman" w:hAnsi="Times New Roman" w:cs="Times New Roman"/>
                <w:sz w:val="28"/>
                <w:szCs w:val="24"/>
              </w:rPr>
              <w:t>68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B477D" w:rsidRPr="00D844EE" w:rsidRDefault="009256A3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B477D" w:rsidRPr="00D844EE" w:rsidRDefault="008B477D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B477D" w:rsidRPr="00D844EE" w:rsidRDefault="008B477D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B477D" w:rsidRPr="00D844EE" w:rsidRDefault="00F50A7D" w:rsidP="00EE2655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Обобщение и систематизация знаний  № 6 по теме: «Тригонометрические функции сложения </w:t>
            </w: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lastRenderedPageBreak/>
              <w:t>аргументов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50A7D" w:rsidRPr="00D844EE" w:rsidRDefault="00F50A7D" w:rsidP="00F50A7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Урок развивающегося контроля</w:t>
            </w:r>
          </w:p>
          <w:p w:rsidR="008B477D" w:rsidRPr="00D844EE" w:rsidRDefault="00F50A7D" w:rsidP="00F50A7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  <w:t>Контрольная    работа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50A7D" w:rsidRPr="00D844EE" w:rsidRDefault="00F50A7D" w:rsidP="00F50A7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преобразования тригонометрических выражений, простейшие тригонометрические уравнения</w:t>
            </w:r>
          </w:p>
          <w:p w:rsidR="008B477D" w:rsidRPr="00D844EE" w:rsidRDefault="00F50A7D" w:rsidP="00F50A7D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решать простейшие тригонометрические уравнения.</w:t>
            </w:r>
          </w:p>
        </w:tc>
      </w:tr>
      <w:tr w:rsidR="008B477D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B477D" w:rsidRPr="00D844EE" w:rsidRDefault="002936B9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 xml:space="preserve">  </w:t>
            </w:r>
            <w:r w:rsidR="009256A3" w:rsidRPr="00D844EE">
              <w:rPr>
                <w:rFonts w:ascii="Times New Roman" w:hAnsi="Times New Roman" w:cs="Times New Roman"/>
                <w:sz w:val="28"/>
                <w:szCs w:val="24"/>
              </w:rPr>
              <w:t>6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B477D" w:rsidRPr="00D844EE" w:rsidRDefault="009256A3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B477D" w:rsidRPr="00D844EE" w:rsidRDefault="008B477D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B477D" w:rsidRPr="00D844EE" w:rsidRDefault="008B477D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B477D" w:rsidRPr="00D844EE" w:rsidRDefault="009256A3" w:rsidP="00EE2655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Формулы двойного аргумент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B477D" w:rsidRPr="00D844EE" w:rsidRDefault="009256A3" w:rsidP="008B477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B477D" w:rsidRPr="00D844EE" w:rsidRDefault="009256A3" w:rsidP="008B477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 xml:space="preserve">Знать: 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Синус и косинус двойного аргумента</w:t>
            </w:r>
          </w:p>
          <w:p w:rsidR="009256A3" w:rsidRPr="00D844EE" w:rsidRDefault="009256A3" w:rsidP="008B477D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 использовать тригонометрические формулы двойного аргумента при преобразовании выражений.</w:t>
            </w:r>
          </w:p>
        </w:tc>
      </w:tr>
      <w:tr w:rsidR="008B477D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B477D" w:rsidRPr="00D844EE" w:rsidRDefault="009256A3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7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B477D" w:rsidRPr="00D844EE" w:rsidRDefault="009256A3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B477D" w:rsidRPr="00D844EE" w:rsidRDefault="008B477D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B477D" w:rsidRPr="00D844EE" w:rsidRDefault="008B477D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B477D" w:rsidRPr="00D844EE" w:rsidRDefault="009256A3" w:rsidP="00EE2655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уравнений с применением формул двойного аргумента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B477D" w:rsidRPr="00D844EE" w:rsidRDefault="004F7EE4" w:rsidP="008B477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Урок </w:t>
            </w:r>
            <w:proofErr w:type="gramStart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бще-методологической</w:t>
            </w:r>
            <w:proofErr w:type="gramEnd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9256A3" w:rsidP="004F7EE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="004F7EE4"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Синус и косинус двойного аргумента</w:t>
            </w:r>
          </w:p>
          <w:p w:rsidR="009256A3" w:rsidRPr="00D844EE" w:rsidRDefault="009256A3" w:rsidP="008B477D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</w:t>
            </w:r>
            <w:r w:rsidR="004F7EE4"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:</w:t>
            </w:r>
            <w:r w:rsidR="004F7EE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использовать тригонометрические формулы двойного аргумента при преобразовании выражений.</w:t>
            </w:r>
          </w:p>
        </w:tc>
      </w:tr>
      <w:tr w:rsidR="009256A3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9256A3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7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4F7EE4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9256A3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9256A3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256A3" w:rsidRPr="00D844EE" w:rsidRDefault="004F7EE4" w:rsidP="00EE2655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Формула понижения степени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4F7EE4" w:rsidP="008B477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Урок </w:t>
            </w:r>
            <w:proofErr w:type="gramStart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бще-методологической</w:t>
            </w:r>
            <w:proofErr w:type="gramEnd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4F7EE4" w:rsidP="004F7EE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Формулы половинного угла.</w:t>
            </w:r>
          </w:p>
          <w:p w:rsidR="009256A3" w:rsidRPr="00D844EE" w:rsidRDefault="004F7EE4" w:rsidP="004F7EE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использовать тригонометрические формулы понижения степени при преобразовании выражений.</w:t>
            </w:r>
          </w:p>
        </w:tc>
      </w:tr>
      <w:tr w:rsidR="009256A3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9256A3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7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4F7EE4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9256A3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9256A3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256A3" w:rsidRPr="00D844EE" w:rsidRDefault="004F7EE4" w:rsidP="00EE2655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еобразование суммы тригонометрических функций в произведение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4F7EE4" w:rsidP="008B477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4F7EE4" w:rsidP="004F7EE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Преобразование суммы тригонометрических функций в произведение.</w:t>
            </w:r>
          </w:p>
          <w:p w:rsidR="009256A3" w:rsidRPr="00D844EE" w:rsidRDefault="004F7EE4" w:rsidP="004F7EE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преобразовывать тригонометрические выражения, используя формулу преобразования суммы тригонометрических функций в произведение.</w:t>
            </w:r>
          </w:p>
        </w:tc>
      </w:tr>
      <w:tr w:rsidR="009256A3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9256A3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73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361ED7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9256A3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9256A3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256A3" w:rsidRPr="00D844EE" w:rsidRDefault="004F7EE4" w:rsidP="00EE2655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тригонометрических уравнений с помощью преобразования сумм тригонометрических функций в произведение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361ED7" w:rsidP="008B477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Урок </w:t>
            </w:r>
            <w:proofErr w:type="gramStart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бще-методологической</w:t>
            </w:r>
            <w:proofErr w:type="gramEnd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61ED7" w:rsidRPr="00D844EE" w:rsidRDefault="00361ED7" w:rsidP="00361ED7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Преобразование суммы тригонометрических функций в произведение.</w:t>
            </w:r>
          </w:p>
          <w:p w:rsidR="009256A3" w:rsidRPr="00D844EE" w:rsidRDefault="00361ED7" w:rsidP="00361ED7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 решать тригонометрические уравнения с преобразованием сумм тригонометрических функций в произведение.</w:t>
            </w:r>
          </w:p>
        </w:tc>
      </w:tr>
      <w:tr w:rsidR="009256A3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9256A3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74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361ED7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9256A3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9256A3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256A3" w:rsidRPr="00D844EE" w:rsidRDefault="00361ED7" w:rsidP="00EE2655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тригонометрических неравенств с помощью преобразования сумм тригонометрических функций в произведение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256A3" w:rsidRPr="00D844EE" w:rsidRDefault="00361ED7" w:rsidP="008B477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Урок </w:t>
            </w:r>
            <w:proofErr w:type="gramStart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бще-методологической</w:t>
            </w:r>
            <w:proofErr w:type="gramEnd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61ED7" w:rsidRPr="00D844EE" w:rsidRDefault="00361ED7" w:rsidP="00361ED7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Преобразование суммы тригонометрических функций в произведение, тригонометрические неравенства</w:t>
            </w:r>
          </w:p>
          <w:p w:rsidR="009256A3" w:rsidRPr="00D844EE" w:rsidRDefault="00361ED7" w:rsidP="00361ED7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 решать тригонометрические уравнения с преобразованием сумм тригонометрических функций в произведение, решать простейшие тригонометрические неравенства</w:t>
            </w:r>
          </w:p>
        </w:tc>
      </w:tr>
      <w:tr w:rsidR="004F7EE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4F7EE4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 xml:space="preserve">  7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361ED7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4F7EE4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4F7EE4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7EE4" w:rsidRPr="00D844EE" w:rsidRDefault="00361ED7" w:rsidP="00EE2655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еобразование произведения тригонометрических функций в сумму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361ED7" w:rsidP="008B477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61ED7" w:rsidRPr="00D844EE" w:rsidRDefault="00361ED7" w:rsidP="00361ED7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Преобразование суммы тригонометрических функций в сумму</w:t>
            </w:r>
          </w:p>
          <w:p w:rsidR="004F7EE4" w:rsidRPr="00D844EE" w:rsidRDefault="00361ED7" w:rsidP="00361ED7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 решать тригонометрические уравнения с преобразованием сумм тригонометрических функций в произведение,  преобразовывать тригонометрические выражения, используя формулу преобразования тригонометрических функций в сумму.</w:t>
            </w:r>
          </w:p>
        </w:tc>
      </w:tr>
      <w:tr w:rsidR="004F7EE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361ED7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76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361ED7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4F7EE4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4F7EE4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7EE4" w:rsidRPr="00D844EE" w:rsidRDefault="00361ED7" w:rsidP="00EE2655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тригонометрических уравнений с применением формул преобразования тригонометрических функций в сумму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361ED7" w:rsidP="008B477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Урок </w:t>
            </w:r>
            <w:proofErr w:type="gramStart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бще-методологической</w:t>
            </w:r>
            <w:proofErr w:type="gramEnd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61ED7" w:rsidRPr="00D844EE" w:rsidRDefault="00361ED7" w:rsidP="00361ED7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Преобразование суммы тригонометрических функций в сумму</w:t>
            </w:r>
          </w:p>
          <w:p w:rsidR="004F7EE4" w:rsidRPr="00D844EE" w:rsidRDefault="00361ED7" w:rsidP="00361ED7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  преобразовывать тригонометрические выражения, используя формулу преобразования тригонометрических функций в сумму</w:t>
            </w:r>
            <w:proofErr w:type="gram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.</w:t>
            </w:r>
            <w:proofErr w:type="gramEnd"/>
            <w:r w:rsidR="00695168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proofErr w:type="gramStart"/>
            <w:r w:rsidR="00695168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</w:t>
            </w:r>
            <w:proofErr w:type="gramEnd"/>
            <w:r w:rsidR="00695168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ешать тригонометрические уравнения с применением формул преобразования тригонометрических функций в сумму.</w:t>
            </w:r>
          </w:p>
        </w:tc>
      </w:tr>
      <w:tr w:rsidR="004F7EE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361ED7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77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695168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4F7EE4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4F7EE4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95168" w:rsidRPr="00D844EE" w:rsidRDefault="00695168" w:rsidP="0069516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еобразование выражения</w:t>
            </w:r>
          </w:p>
          <w:p w:rsidR="00695168" w:rsidRPr="00D844EE" w:rsidRDefault="00695168" w:rsidP="0069516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proofErr w:type="spellStart"/>
            <w:r w:rsidRPr="00D844E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4"/>
              </w:rPr>
              <w:t>Asin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4"/>
              </w:rPr>
              <w:t xml:space="preserve"> x +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4"/>
              </w:rPr>
              <w:t>Bcos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4"/>
              </w:rPr>
              <w:t xml:space="preserve"> x</w:t>
            </w:r>
          </w:p>
          <w:p w:rsidR="00695168" w:rsidRPr="00D844EE" w:rsidRDefault="00695168" w:rsidP="0069516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к виду</w:t>
            </w:r>
          </w:p>
          <w:p w:rsidR="004F7EE4" w:rsidRPr="00D844EE" w:rsidRDefault="00695168" w:rsidP="0069516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proofErr w:type="spellStart"/>
            <w:r w:rsidRPr="00D844E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4"/>
              </w:rPr>
              <w:t>Sin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4"/>
              </w:rPr>
              <w:t xml:space="preserve"> (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4"/>
              </w:rPr>
              <w:t>x+t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4"/>
              </w:rPr>
              <w:t>)  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695168" w:rsidP="008B477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95168" w:rsidRPr="00D844EE" w:rsidRDefault="00695168" w:rsidP="00695168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Преобразование суммы тригонометрических функций в сумму</w:t>
            </w:r>
          </w:p>
          <w:p w:rsidR="004F7EE4" w:rsidRPr="00D844EE" w:rsidRDefault="00695168" w:rsidP="00695168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  преобразовывать тригонометрические выражения, используя формулу преобразования тригонометрических функций в сумму</w:t>
            </w:r>
            <w:proofErr w:type="gram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.</w:t>
            </w:r>
            <w:proofErr w:type="gram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proofErr w:type="gram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</w:t>
            </w:r>
            <w:proofErr w:type="gram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ешать тригонометрические уравнения с применением формул преобразования тригонометрических функций в сумму. преобразовывать тригонометрические выражения.</w:t>
            </w:r>
          </w:p>
        </w:tc>
      </w:tr>
      <w:tr w:rsidR="004F7EE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695168" w:rsidP="00EE265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78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F87594" w:rsidP="00EE26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4F7EE4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4F7EE4" w:rsidP="00EE26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7EE4" w:rsidRPr="00D844EE" w:rsidRDefault="00F87594" w:rsidP="00EE2655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Методы решения тригонометрических уравнений. Решение уравнений с помощью подстановки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F7EE4" w:rsidRPr="00D844EE" w:rsidRDefault="00F87594" w:rsidP="008B477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практикум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95168" w:rsidRPr="00D844EE" w:rsidRDefault="00695168" w:rsidP="00695168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Преобразование суммы тригонометрических функций в сумму</w:t>
            </w:r>
          </w:p>
          <w:p w:rsidR="004F7EE4" w:rsidRPr="00D844EE" w:rsidRDefault="00695168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  преобразовывать тригонометрические выражения, используя формулу преобразования тригонометрических функций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lastRenderedPageBreak/>
              <w:t>в сумму</w:t>
            </w:r>
            <w:proofErr w:type="gram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.</w:t>
            </w:r>
            <w:proofErr w:type="gram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proofErr w:type="gram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</w:t>
            </w:r>
            <w:proofErr w:type="gram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ешать тригонометрические уравнения с применением формул преобразования тригонометрических функций в сумму.</w:t>
            </w:r>
            <w:r w:rsidR="00F8759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И с помощью </w:t>
            </w:r>
            <w:proofErr w:type="spellStart"/>
            <w:r w:rsidR="00F8759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дстановк</w:t>
            </w:r>
            <w:proofErr w:type="spellEnd"/>
            <w:r w:rsidR="00F8759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, </w:t>
            </w:r>
            <w:proofErr w:type="spellStart"/>
            <w:r w:rsidR="00F8759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еобразовыва</w:t>
            </w:r>
            <w:r w:rsidR="00F8759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ть</w:t>
            </w:r>
            <w:proofErr w:type="spellEnd"/>
            <w:r w:rsidR="00F87594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тригонометрические выражения,  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 xml:space="preserve">  79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87594" w:rsidRPr="00D844EE" w:rsidRDefault="00F87594" w:rsidP="00F8759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Решение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тригонометрич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. уравнений, сведя его к однородному уравнению второй степени относительно половинного аргумент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Урок </w:t>
            </w:r>
            <w:proofErr w:type="gramStart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бще-методологической</w:t>
            </w:r>
            <w:proofErr w:type="gramEnd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Выражение тригонометрических функций через тангенс половинного аргумента.</w:t>
            </w:r>
          </w:p>
          <w:p w:rsidR="00F87594" w:rsidRPr="00D844EE" w:rsidRDefault="00F87594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  преобразовывать тригонометрические выражения, используя формулу преобразования тригонометрических функций в сумму</w:t>
            </w:r>
            <w:proofErr w:type="gram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.</w:t>
            </w:r>
            <w:proofErr w:type="gram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proofErr w:type="gram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</w:t>
            </w:r>
            <w:proofErr w:type="gram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ешать тригонометрические уравнения с применением формул преобразования тригонометрических функций в сумму. И с помощью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дстановк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,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преобразовывать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тригонометрические выражения,  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8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87594" w:rsidRPr="00D844EE" w:rsidRDefault="00F87594" w:rsidP="00F8759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задач по теме «Преобразование тригонометрических выражений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Выражение тригонометрических функций через тангенс половинного аргумента.</w:t>
            </w:r>
          </w:p>
          <w:p w:rsidR="00F87594" w:rsidRPr="00D844EE" w:rsidRDefault="00F87594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  преобразовывать тригонометрические выражения, используя формулу преобразования тригонометрических функций в сумму</w:t>
            </w:r>
            <w:proofErr w:type="gram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.</w:t>
            </w:r>
            <w:proofErr w:type="gram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proofErr w:type="gram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</w:t>
            </w:r>
            <w:proofErr w:type="gram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ешать тригонометрические уравнения с применением формул преобразования тригонометрических функций в сумму. И с помощью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дстановк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,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преобразовывать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тригонометрические выражения,  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8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87594" w:rsidRPr="00D844EE" w:rsidRDefault="00F87594" w:rsidP="00F8759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Обобщение и систематизация знаний № 7 по  теме </w:t>
            </w: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lastRenderedPageBreak/>
              <w:t>«Преобразование тригонометрических выражений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03F8A" w:rsidRPr="00D844EE" w:rsidRDefault="00B03F8A" w:rsidP="00B03F8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Урок развивающегося контроля</w:t>
            </w:r>
          </w:p>
          <w:p w:rsidR="00F87594" w:rsidRPr="00D844EE" w:rsidRDefault="00B03F8A" w:rsidP="00B03F8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  <w:lastRenderedPageBreak/>
              <w:t>Контрольная    работа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03F8A" w:rsidRPr="00D844EE" w:rsidRDefault="00B03F8A" w:rsidP="00B03F8A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lastRenderedPageBreak/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Выражение тригонометрических функций через тангенс половинного аргумента.</w:t>
            </w:r>
          </w:p>
          <w:p w:rsidR="00F87594" w:rsidRPr="00D844EE" w:rsidRDefault="00B03F8A" w:rsidP="00B03F8A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lastRenderedPageBreak/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  преобразовывать тригонометрические выражения, используя формулу преобразования тригонометрических функций в сумму</w:t>
            </w:r>
            <w:proofErr w:type="gram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.</w:t>
            </w:r>
            <w:proofErr w:type="gram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proofErr w:type="gram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</w:t>
            </w:r>
            <w:proofErr w:type="gram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ешать тригонометрические уравнения с применением формул преобразования тригонометрических функций в сумму. И с помощью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дстановк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,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преобразовывать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тригонометрические выражения,  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15151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B03F8A" w:rsidP="00B03F8A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lastRenderedPageBreak/>
              <w:t xml:space="preserve">                                                                    </w:t>
            </w:r>
            <w:r w:rsid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         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 </w:t>
            </w:r>
            <w:r w:rsidRPr="00D844E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4"/>
              </w:rPr>
              <w:t>Глава 6 Комплексные числа (9 часов)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</w:t>
            </w:r>
          </w:p>
        </w:tc>
      </w:tr>
      <w:tr w:rsidR="00F87594" w:rsidRPr="00D844EE" w:rsidTr="00B03F8A">
        <w:trPr>
          <w:trHeight w:val="829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2936B9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03F8A" w:rsidRPr="00D844EE">
              <w:rPr>
                <w:rFonts w:ascii="Times New Roman" w:hAnsi="Times New Roman" w:cs="Times New Roman"/>
                <w:sz w:val="28"/>
                <w:szCs w:val="24"/>
              </w:rPr>
              <w:t>82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9.1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87594" w:rsidRPr="00D844EE" w:rsidRDefault="00B03F8A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Комплексные числа</w:t>
            </w:r>
          </w:p>
          <w:p w:rsidR="00F87594" w:rsidRPr="00D844EE" w:rsidRDefault="00F87594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B03F8A" w:rsidRPr="00D844EE" w:rsidRDefault="00F87594" w:rsidP="00B03F8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03F8A" w:rsidRPr="00D844EE">
              <w:rPr>
                <w:rFonts w:ascii="Times New Roman" w:hAnsi="Times New Roman" w:cs="Times New Roman"/>
                <w:sz w:val="28"/>
                <w:szCs w:val="24"/>
              </w:rPr>
              <w:t>Комплексные числа</w:t>
            </w:r>
          </w:p>
          <w:p w:rsidR="00B03F8A" w:rsidRPr="00D844EE" w:rsidRDefault="00F87594" w:rsidP="00B03F8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 xml:space="preserve">Уметь: </w:t>
            </w:r>
            <w:r w:rsidR="00B03F8A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выполнять действия с комплексными числами, зная свойства комплексных чисел.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2936B9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03F8A" w:rsidRPr="00D844EE">
              <w:rPr>
                <w:rFonts w:ascii="Times New Roman" w:hAnsi="Times New Roman" w:cs="Times New Roman"/>
                <w:sz w:val="28"/>
                <w:szCs w:val="24"/>
              </w:rPr>
              <w:t>83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02.1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B03F8A" w:rsidP="00F87594">
            <w:pPr>
              <w:pStyle w:val="aa"/>
              <w:ind w:left="0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Арифметические операции над комплексными числами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B03F8A" w:rsidRPr="00D844EE" w:rsidRDefault="00F87594" w:rsidP="00B03F8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03F8A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Арифметические операции над комплексными числами.</w:t>
            </w:r>
          </w:p>
          <w:p w:rsidR="00F87594" w:rsidRPr="00D844EE" w:rsidRDefault="00F87594" w:rsidP="00B03F8A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B03F8A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полнять действия с комплексными числами, зная свойства комплексных чисел.</w:t>
            </w:r>
          </w:p>
        </w:tc>
      </w:tr>
      <w:tr w:rsidR="00F87594" w:rsidRPr="00D844EE" w:rsidTr="0018354F">
        <w:trPr>
          <w:trHeight w:val="788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2936B9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B03F8A" w:rsidRPr="00D844EE">
              <w:rPr>
                <w:rFonts w:ascii="Times New Roman" w:hAnsi="Times New Roman" w:cs="Times New Roman"/>
                <w:sz w:val="28"/>
                <w:szCs w:val="24"/>
              </w:rPr>
              <w:t>84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03.1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B03F8A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Комплексные числа и координатная плоскость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B03F8A" w:rsidRPr="00D844EE" w:rsidRDefault="00F87594" w:rsidP="00B03F8A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76499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Геометрическая интерпретация комплексных чисел.</w:t>
            </w:r>
          </w:p>
          <w:p w:rsidR="00F87594" w:rsidRPr="00D844EE" w:rsidRDefault="00F87594" w:rsidP="00B03F8A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76499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льзоваться геометрической интерпретацией комплексных чисел.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2936B9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B03F8A" w:rsidRPr="00D844EE">
              <w:rPr>
                <w:rFonts w:ascii="Times New Roman" w:hAnsi="Times New Roman" w:cs="Times New Roman"/>
                <w:sz w:val="28"/>
                <w:szCs w:val="24"/>
              </w:rPr>
              <w:t>85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04.1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764995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Тригонометрическая форма записи числ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Урок </w:t>
            </w:r>
            <w:proofErr w:type="gramStart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обще-методологической</w:t>
            </w:r>
            <w:proofErr w:type="gramEnd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B03F8A" w:rsidRPr="00D844EE" w:rsidRDefault="00F87594" w:rsidP="00B03F8A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: </w:t>
            </w:r>
            <w:r w:rsidR="0076499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Действительная и мнимая часть, модуль и аргумент комплексного числа.</w:t>
            </w:r>
          </w:p>
          <w:p w:rsidR="00F87594" w:rsidRPr="00D844EE" w:rsidRDefault="00F87594" w:rsidP="00B03F8A">
            <w:pPr>
              <w:spacing w:after="0" w:line="240" w:lineRule="auto"/>
              <w:ind w:left="-36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</w:t>
            </w:r>
            <w:r w:rsidR="0076499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льзоваться тригонометрической формой записи комплексного числа.</w:t>
            </w:r>
          </w:p>
        </w:tc>
      </w:tr>
      <w:tr w:rsidR="00F87594" w:rsidRPr="00D844EE" w:rsidTr="00B03F8A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4B5F83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B03F8A" w:rsidRPr="00D844EE">
              <w:rPr>
                <w:rFonts w:ascii="Times New Roman" w:hAnsi="Times New Roman" w:cs="Times New Roman"/>
                <w:sz w:val="28"/>
                <w:szCs w:val="24"/>
              </w:rPr>
              <w:t>86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05.1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87594" w:rsidRPr="00D844EE" w:rsidRDefault="00764995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Комплексные числа и квадратные уравне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B03F8A" w:rsidRPr="00D844EE" w:rsidRDefault="00F87594" w:rsidP="00B03F8A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76499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звлечение квадратного корня из комплексного числа Z.</w:t>
            </w:r>
          </w:p>
          <w:p w:rsidR="00F87594" w:rsidRPr="00D844EE" w:rsidRDefault="00F87594" w:rsidP="00B03F8A">
            <w:pPr>
              <w:spacing w:after="0" w:line="240" w:lineRule="auto"/>
              <w:ind w:left="-36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76499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находить комплексные корни уравнений с действительными коэффициентами</w:t>
            </w:r>
          </w:p>
        </w:tc>
      </w:tr>
      <w:tr w:rsidR="00F87594" w:rsidRPr="00D844EE" w:rsidTr="00C1450C">
        <w:trPr>
          <w:trHeight w:val="87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2936B9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B03F8A" w:rsidRPr="00D844EE">
              <w:rPr>
                <w:rFonts w:ascii="Times New Roman" w:hAnsi="Times New Roman" w:cs="Times New Roman"/>
                <w:sz w:val="28"/>
                <w:szCs w:val="24"/>
              </w:rPr>
              <w:t>87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06.1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764995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озведение в натуральную степень</w:t>
            </w:r>
            <w:proofErr w:type="gram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.</w:t>
            </w:r>
            <w:proofErr w:type="gramEnd"/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764995" w:rsidRPr="00D844EE" w:rsidRDefault="00F87594" w:rsidP="0076499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76499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озведение в натуральную степень (формула Муавра).</w:t>
            </w:r>
          </w:p>
          <w:p w:rsidR="00F87594" w:rsidRPr="00D844EE" w:rsidRDefault="00F87594" w:rsidP="0076499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</w:t>
            </w:r>
            <w:r w:rsidR="0076499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возводить комплексное число в </w:t>
            </w:r>
            <w:r w:rsidR="0076499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lastRenderedPageBreak/>
              <w:t>степень.</w:t>
            </w:r>
          </w:p>
        </w:tc>
      </w:tr>
      <w:tr w:rsidR="00F87594" w:rsidRPr="00D844EE" w:rsidTr="00C1450C">
        <w:trPr>
          <w:trHeight w:val="985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2936B9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 xml:space="preserve">  </w:t>
            </w:r>
            <w:r w:rsidR="00B03F8A" w:rsidRPr="00D844EE">
              <w:rPr>
                <w:rFonts w:ascii="Times New Roman" w:hAnsi="Times New Roman" w:cs="Times New Roman"/>
                <w:sz w:val="28"/>
                <w:szCs w:val="24"/>
              </w:rPr>
              <w:t>88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09.1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764995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звлечение кубического корня из комплексного числа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</w:t>
            </w: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764995" w:rsidRPr="00D844EE" w:rsidRDefault="00F87594" w:rsidP="0076499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76499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звлечение кубического корня из комплексного числа</w:t>
            </w:r>
          </w:p>
          <w:p w:rsidR="00F87594" w:rsidRPr="00D844EE" w:rsidRDefault="00F87594" w:rsidP="00764995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 xml:space="preserve">Уметь: </w:t>
            </w:r>
            <w:r w:rsidR="0076499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звлекать кубический корень из комплексного числа.</w:t>
            </w:r>
          </w:p>
        </w:tc>
      </w:tr>
      <w:tr w:rsidR="00F87594" w:rsidRPr="00D844EE" w:rsidTr="00C1450C">
        <w:trPr>
          <w:trHeight w:val="876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2936B9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B03F8A" w:rsidRPr="00D844EE">
              <w:rPr>
                <w:rFonts w:ascii="Times New Roman" w:hAnsi="Times New Roman" w:cs="Times New Roman"/>
                <w:sz w:val="28"/>
                <w:szCs w:val="24"/>
              </w:rPr>
              <w:t>89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0.1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F87594" w:rsidRPr="00D844EE" w:rsidRDefault="00764995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задач по теме «Комплексные числа»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  <w:hideMark/>
          </w:tcPr>
          <w:p w:rsidR="00764995" w:rsidRPr="00D844EE" w:rsidRDefault="00F87594" w:rsidP="0076499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764995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звлечение кубического корня из комплексного числа</w:t>
            </w:r>
          </w:p>
          <w:p w:rsidR="00764995" w:rsidRPr="00D844EE" w:rsidRDefault="00764995" w:rsidP="0076499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 xml:space="preserve">Уметь: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звлекать кубический корень из комплексного числа.</w:t>
            </w:r>
          </w:p>
          <w:p w:rsidR="00F87594" w:rsidRPr="00D844EE" w:rsidRDefault="00F87594" w:rsidP="00764995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4B5F83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764995" w:rsidRPr="00D844EE">
              <w:rPr>
                <w:rFonts w:ascii="Times New Roman" w:hAnsi="Times New Roman" w:cs="Times New Roman"/>
                <w:sz w:val="28"/>
                <w:szCs w:val="24"/>
              </w:rPr>
              <w:t>90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1.1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F87594" w:rsidP="00764995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  <w:t xml:space="preserve"> </w:t>
            </w:r>
            <w:r w:rsidR="006E3F63" w:rsidRPr="00D844EE"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  <w:t>Обобщение и систематизация знаний</w:t>
            </w:r>
            <w:r w:rsidR="006E3F63"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 </w:t>
            </w:r>
            <w:r w:rsidR="00764995"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 № 8а по теме «Комплексные числа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E3F63" w:rsidRPr="00D844EE" w:rsidRDefault="006E3F63" w:rsidP="006E3F6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азвивающегося контроля</w:t>
            </w:r>
          </w:p>
          <w:p w:rsidR="00F87594" w:rsidRPr="00D844EE" w:rsidRDefault="006E3F63" w:rsidP="006E3F6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  <w:t>Контрольная    работа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E3F63" w:rsidRPr="00D844EE" w:rsidRDefault="00F87594" w:rsidP="006E3F63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6E3F63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звлечение кубического корня из комплексного числа</w:t>
            </w:r>
          </w:p>
          <w:p w:rsidR="00F87594" w:rsidRPr="00D844EE" w:rsidRDefault="006E3F63" w:rsidP="0076499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 xml:space="preserve">Уметь: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звлекать кубический корень из комплексного числа.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15151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6E3F63" w:rsidP="006E3F63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                                                               </w:t>
            </w:r>
            <w:r w:rsidR="00736AA2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              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 </w:t>
            </w:r>
            <w:r w:rsidRPr="00D844E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4"/>
              </w:rPr>
              <w:t>Глава 7 Производная 28 (часов)</w:t>
            </w:r>
          </w:p>
        </w:tc>
      </w:tr>
      <w:tr w:rsidR="00F87594" w:rsidRPr="00D844EE" w:rsidTr="006E3F63">
        <w:trPr>
          <w:trHeight w:val="915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6E3F63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91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9.1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6E3F63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пределение числовой последовательности и способы её зад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="006E3F63"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6E3F63" w:rsidRPr="00D844EE">
              <w:rPr>
                <w:rFonts w:ascii="Times New Roman" w:hAnsi="Times New Roman" w:cs="Times New Roman"/>
                <w:sz w:val="28"/>
                <w:szCs w:val="24"/>
              </w:rPr>
              <w:t>Числовые последовательности</w:t>
            </w:r>
          </w:p>
          <w:p w:rsidR="006E3F63" w:rsidRPr="00D844EE" w:rsidRDefault="00F87594" w:rsidP="006E3F63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: </w:t>
            </w:r>
            <w:r w:rsidR="006E3F63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пределять последовательности, вычислять ее члены, строить графики последовательностей.</w:t>
            </w:r>
          </w:p>
          <w:p w:rsidR="006E3F63" w:rsidRPr="00D844EE" w:rsidRDefault="006E3F63" w:rsidP="006E3F63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6E3F63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92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0.1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E1515C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войства числовых последовательносте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</w:t>
            </w: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="00E1515C"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E1515C" w:rsidRPr="00D844EE">
              <w:rPr>
                <w:rFonts w:ascii="Times New Roman" w:hAnsi="Times New Roman" w:cs="Times New Roman"/>
                <w:sz w:val="28"/>
                <w:szCs w:val="24"/>
              </w:rPr>
              <w:t>Свойства числовой последовательности</w:t>
            </w:r>
          </w:p>
          <w:p w:rsidR="006E3F63" w:rsidRPr="00D844EE" w:rsidRDefault="00F87594" w:rsidP="006E3F63">
            <w:pPr>
              <w:spacing w:after="0" w:line="240" w:lineRule="auto"/>
              <w:ind w:left="-36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E1515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сследовать последовательности, зная свойства числовой последовательности</w:t>
            </w:r>
          </w:p>
          <w:p w:rsidR="00F87594" w:rsidRPr="00D844EE" w:rsidRDefault="00F87594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F87594" w:rsidRPr="00D844EE" w:rsidTr="00E1515C">
        <w:trPr>
          <w:trHeight w:val="1119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6E3F63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93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3.1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E1515C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пределение предела последовательности. Теоремы о пределах последовательностей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F87594" w:rsidRPr="00D844EE" w:rsidRDefault="00F87594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E1515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нятие о пределе последовательности. Существование предела монотонной ограниченной последовательности. Теоремы о пределах последовательностей.</w:t>
            </w:r>
          </w:p>
          <w:p w:rsidR="00F87594" w:rsidRPr="00D844EE" w:rsidRDefault="00F87594" w:rsidP="00E1515C">
            <w:pPr>
              <w:spacing w:after="0" w:line="240" w:lineRule="auto"/>
              <w:ind w:left="-36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r w:rsidR="00E1515C" w:rsidRPr="00D844EE">
              <w:rPr>
                <w:rFonts w:ascii="Times New Roman" w:hAnsi="Times New Roman" w:cs="Times New Roman"/>
                <w:sz w:val="28"/>
                <w:szCs w:val="24"/>
              </w:rPr>
              <w:t>:</w:t>
            </w:r>
            <w:r w:rsidR="00E1515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исследовать последовательности, зная свойства числовой последовательности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6E3F63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94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4.1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437D4C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умма бесконечной геометрической прогрессии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F87594" w:rsidRPr="00D844EE" w:rsidRDefault="00F87594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437D4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Бесконечно убывающая геометрическая прогрессия и ее сумма.</w:t>
            </w:r>
          </w:p>
          <w:p w:rsidR="00E1515C" w:rsidRPr="00D844EE" w:rsidRDefault="00F87594" w:rsidP="00E1515C">
            <w:pPr>
              <w:spacing w:after="0" w:line="240" w:lineRule="auto"/>
              <w:ind w:left="-36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437D4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находить элементы бесконечно убывающей  прогресс</w:t>
            </w:r>
            <w:proofErr w:type="gramStart"/>
            <w:r w:rsidR="00437D4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и и ее</w:t>
            </w:r>
            <w:proofErr w:type="gramEnd"/>
            <w:r w:rsidR="00437D4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умму.</w:t>
            </w:r>
          </w:p>
          <w:p w:rsidR="00F87594" w:rsidRPr="00D844EE" w:rsidRDefault="00F87594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E1515C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95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5.1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437D4C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едел функции на бесконечности. Предел функции в точк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437D4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нятие о пределе функции в точке. Поведение функций на бесконечности.</w:t>
            </w:r>
          </w:p>
          <w:p w:rsidR="00E1515C" w:rsidRPr="00D844EE" w:rsidRDefault="00F87594" w:rsidP="00E1515C">
            <w:pPr>
              <w:spacing w:after="0" w:line="240" w:lineRule="auto"/>
              <w:ind w:left="-36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: </w:t>
            </w:r>
            <w:r w:rsidR="00437D4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 пределы функций на бесконечности и в точке.</w:t>
            </w:r>
          </w:p>
          <w:p w:rsidR="00F87594" w:rsidRPr="00D844EE" w:rsidRDefault="00F87594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F87594" w:rsidRPr="00D844EE" w:rsidTr="00437D4C">
        <w:trPr>
          <w:trHeight w:val="104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E1515C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96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6.1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437D4C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иращение аргумента. Приращение функции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437D4C" w:rsidRPr="00D844EE" w:rsidRDefault="00F87594" w:rsidP="00437D4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</w:t>
            </w:r>
            <w:r w:rsidR="00437D4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нятие о пределе функции в точке. Поведение функций на бесконечности.</w:t>
            </w:r>
          </w:p>
          <w:p w:rsidR="00F87594" w:rsidRPr="00D844EE" w:rsidRDefault="00437D4C" w:rsidP="00437D4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</w:t>
            </w:r>
            <w:r w:rsidR="00F87594"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находить приращение функции</w:t>
            </w:r>
          </w:p>
        </w:tc>
      </w:tr>
      <w:tr w:rsidR="00F87594" w:rsidRPr="00D844EE" w:rsidTr="00C1450C">
        <w:trPr>
          <w:trHeight w:val="1128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437D4C" w:rsidP="00F8759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97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7.1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437D4C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Задачи, приводящие к понятию производно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</w:t>
            </w:r>
          </w:p>
          <w:p w:rsidR="00F87594" w:rsidRPr="00D844EE" w:rsidRDefault="00F87594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437D4C" w:rsidRPr="00D844EE" w:rsidRDefault="00F87594" w:rsidP="00437D4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437D4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нятие о производной функции, физический и геометрический смысл производной</w:t>
            </w:r>
            <w:r w:rsidR="00C1450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. Знать физический и геометрический смысл производной.</w:t>
            </w:r>
          </w:p>
          <w:p w:rsidR="00F87594" w:rsidRPr="00D844EE" w:rsidRDefault="00F87594" w:rsidP="00437D4C">
            <w:pPr>
              <w:spacing w:after="0" w:line="240" w:lineRule="auto"/>
              <w:ind w:left="-36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</w:t>
            </w:r>
            <w:r w:rsidR="00437D4C"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меть:</w:t>
            </w:r>
            <w:r w:rsidR="00C1450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находить приращение функции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437D4C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98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0.0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C1450C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Алгоритм нахождения производной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C1450C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437D4C" w:rsidRPr="00D844EE" w:rsidRDefault="00F87594" w:rsidP="00437D4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C1450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нятие о производной функции, физический и геометрический смысл производной. Знать физический и геометрический смысл производной</w:t>
            </w:r>
          </w:p>
          <w:p w:rsidR="00F87594" w:rsidRPr="00D844EE" w:rsidRDefault="00F87594" w:rsidP="00437D4C">
            <w:pPr>
              <w:spacing w:after="0" w:line="240" w:lineRule="auto"/>
              <w:ind w:left="-36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: </w:t>
            </w:r>
            <w:r w:rsidR="00C1450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находить производную функции через приращение функции и приращение аргумента.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437D4C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99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3.0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C1450C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Формулы дифференциров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C1450C" w:rsidP="00C1450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437D4C" w:rsidRPr="00D844EE" w:rsidRDefault="00F87594" w:rsidP="00437D4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="00C1450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Производные основных элементарных функций.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</w:p>
          <w:p w:rsidR="00F87594" w:rsidRPr="00D844EE" w:rsidRDefault="00F87594" w:rsidP="00437D4C">
            <w:pPr>
              <w:spacing w:after="0" w:line="240" w:lineRule="auto"/>
              <w:ind w:left="-36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: </w:t>
            </w:r>
            <w:r w:rsidR="00C1450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 производные элементарных функций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437D4C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00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4.0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4553CC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авила дифференцирования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C1450C">
            <w:pPr>
              <w:spacing w:after="0" w:line="240" w:lineRule="auto"/>
              <w:ind w:left="-36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4553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оизводные суммы, разности, произведения и частного.</w:t>
            </w:r>
            <w:r w:rsidR="004553CC"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 xml:space="preserve"> 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: </w:t>
            </w:r>
            <w:r w:rsidR="004553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 производные, применяя правила и формулы дифференцирования.</w:t>
            </w:r>
          </w:p>
        </w:tc>
      </w:tr>
      <w:tr w:rsidR="00F87594" w:rsidRPr="00D844EE" w:rsidTr="004553CC">
        <w:trPr>
          <w:trHeight w:val="891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437D4C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101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5.0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87594" w:rsidRPr="00D844EE" w:rsidRDefault="00F87594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</w:p>
          <w:p w:rsidR="00F87594" w:rsidRPr="00D844EE" w:rsidRDefault="004553CC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нятие и вычисление производной n-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го</w:t>
            </w:r>
            <w:proofErr w:type="spellEnd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порядк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42597" w:rsidP="00F4259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="004553CC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4553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торая производная</w:t>
            </w:r>
          </w:p>
          <w:p w:rsidR="00F87594" w:rsidRPr="00D844EE" w:rsidRDefault="00F87594" w:rsidP="00C1450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4553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 производные n-</w:t>
            </w:r>
            <w:proofErr w:type="spellStart"/>
            <w:r w:rsidR="004553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го</w:t>
            </w:r>
            <w:proofErr w:type="spellEnd"/>
            <w:r w:rsidR="004553C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порядка.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C1450C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02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6.0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87594" w:rsidRPr="00D844EE" w:rsidRDefault="00F87594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</w:p>
          <w:p w:rsidR="00F87594" w:rsidRPr="00D844EE" w:rsidRDefault="00F42597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Дифференцирование сложной функции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42597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C1450C" w:rsidRPr="00D844EE" w:rsidRDefault="00F87594" w:rsidP="00C1450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F42597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оизводная сложной функции.</w:t>
            </w:r>
          </w:p>
          <w:p w:rsidR="00F87594" w:rsidRPr="00D844EE" w:rsidRDefault="00F87594" w:rsidP="00C1450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F42597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 производную сложной функции.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C1450C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03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. 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7.0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F42597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Дифференцирование обратной функ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42597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C1450C" w:rsidRPr="00D844EE" w:rsidRDefault="00F87594" w:rsidP="00C1450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F42597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оизводные обратных функций.</w:t>
            </w:r>
          </w:p>
          <w:p w:rsidR="00F87594" w:rsidRPr="00D844EE" w:rsidRDefault="00F87594" w:rsidP="00C1450C">
            <w:pPr>
              <w:spacing w:after="0" w:line="240" w:lineRule="auto"/>
              <w:ind w:left="-36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F42597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 производные сложных функций.</w:t>
            </w:r>
          </w:p>
        </w:tc>
      </w:tr>
      <w:tr w:rsidR="00F87594" w:rsidRPr="00D844EE" w:rsidTr="0018354F">
        <w:trPr>
          <w:trHeight w:val="801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C1450C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04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0.0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F42597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Уравнение касательной к графику функции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4553CC" w:rsidRPr="00D844EE" w:rsidRDefault="00F87594" w:rsidP="004553C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F42597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Уравнение касательной к графику функции</w:t>
            </w:r>
          </w:p>
          <w:p w:rsidR="00F87594" w:rsidRPr="00D844EE" w:rsidRDefault="00F87594" w:rsidP="004553CC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F42597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ать задачи с применением уравнения касательной к графику функции.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42597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05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1.0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55414B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задач с параметром и модулем с использованием уравнения касательной к графику функции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</w:t>
            </w: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55414B" w:rsidRPr="00D844EE" w:rsidRDefault="00F87594" w:rsidP="0055414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55414B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Уравнение касательной к графику функции</w:t>
            </w:r>
          </w:p>
          <w:p w:rsidR="004553CC" w:rsidRPr="00D844EE" w:rsidRDefault="0055414B" w:rsidP="0055414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ать задачи с применением уравнения касательной к графику функции.</w:t>
            </w:r>
          </w:p>
          <w:p w:rsidR="00F87594" w:rsidRPr="00D844EE" w:rsidRDefault="00F87594" w:rsidP="004553CC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42597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06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2.0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55414B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задач по теме «Правила и формулы отыскания производных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55414B" w:rsidRPr="00D844EE" w:rsidRDefault="00F87594" w:rsidP="0055414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55414B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Уравнение касательной к графику функции</w:t>
            </w:r>
          </w:p>
          <w:p w:rsidR="00F87594" w:rsidRPr="00D844EE" w:rsidRDefault="0055414B" w:rsidP="00F42597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ать задачи с применением уравнения касательной к графику функции.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42597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07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3.0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87594" w:rsidRPr="00D844EE" w:rsidRDefault="0055414B" w:rsidP="00F42597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Обобщение и систематизация знаний  № 9 по теме  «Правила  и формулы отыскания производных»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азвивающего контроля</w:t>
            </w: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  <w:t xml:space="preserve">Контрольная работа  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55414B" w:rsidRPr="00D844EE" w:rsidRDefault="00F87594" w:rsidP="0055414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55414B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Уравнение касательной к графику функции</w:t>
            </w:r>
          </w:p>
          <w:p w:rsidR="00F42597" w:rsidRPr="00D844EE" w:rsidRDefault="0055414B" w:rsidP="0055414B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ать задачи с применением уравнения касательной к графику функции.</w:t>
            </w:r>
          </w:p>
          <w:p w:rsidR="00F87594" w:rsidRPr="00D844EE" w:rsidRDefault="00F87594" w:rsidP="0055414B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F87594" w:rsidRPr="00D844EE" w:rsidTr="0055414B">
        <w:trPr>
          <w:trHeight w:val="1026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42597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08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4.0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55414B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сследование функции на монотонность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55414B" w:rsidRPr="00D844EE" w:rsidRDefault="00F87594" w:rsidP="005541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55414B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именение производной к исследованию функций и построение графиков.</w:t>
            </w:r>
          </w:p>
          <w:p w:rsidR="00F87594" w:rsidRPr="00D844EE" w:rsidRDefault="00F87594" w:rsidP="0055414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55414B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Исследовать функции и строить их </w:t>
            </w:r>
            <w:r w:rsidR="0055414B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lastRenderedPageBreak/>
              <w:t>графики с помощью производной.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42597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109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7.0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55414B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тыскание точек экстремум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7B08B0" w:rsidP="007B08B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7B08B0" w:rsidRPr="00D844EE" w:rsidRDefault="00F87594" w:rsidP="007B08B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7B08B0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Точки экстремума, </w:t>
            </w:r>
            <w:r w:rsidR="007B08B0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именение производной к исследованию функций и построение графиков.</w:t>
            </w:r>
          </w:p>
          <w:p w:rsidR="00F87594" w:rsidRPr="00D844EE" w:rsidRDefault="00F87594" w:rsidP="0055414B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7B08B0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сследовать функции и строить их графики с помощью производной.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55414B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10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8.0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6F52AD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именение производной для доказательства тождеств и неравен</w:t>
            </w:r>
            <w:r w:rsidR="0064382F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тв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F52AD" w:rsidRPr="00D844EE" w:rsidRDefault="00F87594" w:rsidP="006F52A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proofErr w:type="gramStart"/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:</w:t>
            </w:r>
            <w:r w:rsidR="006F52AD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proofErr w:type="gramEnd"/>
            <w:r w:rsidR="006F52AD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Точки экстремума, </w:t>
            </w:r>
            <w:r w:rsidR="006F52A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именение производной к исследованию функций и построение графиков.</w:t>
            </w:r>
          </w:p>
          <w:p w:rsidR="00F87594" w:rsidRPr="00D844EE" w:rsidRDefault="006F52AD" w:rsidP="0055414B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доказывать неравенства и тождества, используя теорему об условии постоянства функции</w:t>
            </w:r>
          </w:p>
        </w:tc>
      </w:tr>
      <w:tr w:rsidR="00F87594" w:rsidRPr="00D844EE" w:rsidTr="006F52AD">
        <w:trPr>
          <w:trHeight w:val="694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55414B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11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64382F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9.0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87594" w:rsidRPr="00D844EE" w:rsidRDefault="006F52AD" w:rsidP="0055414B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остроение графиков функций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F52AD" w:rsidRPr="00D844EE" w:rsidRDefault="00F87594" w:rsidP="006F52A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</w:t>
            </w:r>
            <w:r w:rsidR="006F52A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Асимптоты.</w:t>
            </w:r>
          </w:p>
          <w:p w:rsidR="00F87594" w:rsidRPr="00D844EE" w:rsidRDefault="00F87594" w:rsidP="006F52A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r w:rsidR="006F52AD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:</w:t>
            </w:r>
            <w:r w:rsidR="006F52A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троить графики функций.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55414B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12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64382F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0.0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6F52AD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сследование функции и построение графика функции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</w:t>
            </w: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70BB1" w:rsidRPr="00D844EE" w:rsidRDefault="00F87594" w:rsidP="00E70BB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E70BB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Асимптоты.</w:t>
            </w:r>
          </w:p>
          <w:p w:rsidR="006F52AD" w:rsidRPr="00D844EE" w:rsidRDefault="00E70BB1" w:rsidP="00E70BB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троить графики функций</w:t>
            </w:r>
          </w:p>
          <w:p w:rsidR="00F87594" w:rsidRPr="00D844EE" w:rsidRDefault="00F87594" w:rsidP="006F52AD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55414B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13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64382F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6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1.0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E70BB1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вязь между графиком функции и графиком  производной данной функ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F52AD" w:rsidRPr="00D844EE" w:rsidRDefault="00F87594" w:rsidP="006F52AD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="00E70BB1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Точки экстремума, </w:t>
            </w:r>
            <w:r w:rsidR="00E70BB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именение производной к исследованию функций и построение графиков</w:t>
            </w:r>
          </w:p>
          <w:p w:rsidR="00F87594" w:rsidRPr="00D844EE" w:rsidRDefault="00F87594" w:rsidP="006F52A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</w:t>
            </w:r>
            <w:r w:rsidR="00E70BB1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исследовать функцию по графику производной данной функции.</w:t>
            </w:r>
          </w:p>
        </w:tc>
      </w:tr>
      <w:tr w:rsidR="00F87594" w:rsidRPr="00D844EE" w:rsidTr="0018354F">
        <w:trPr>
          <w:trHeight w:val="1146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55414B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14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64382F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7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03.0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A55EE6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Нахождение наибольшего и наименьшего значений непрерывной функции на промежутке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F52AD" w:rsidRPr="00D844EE" w:rsidRDefault="00F87594" w:rsidP="006F52A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A55EE6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Использование производной при нахождении наибольших и наименьших значений </w:t>
            </w:r>
            <w:proofErr w:type="spellStart"/>
            <w:r w:rsidR="00A55EE6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функци</w:t>
            </w:r>
            <w:proofErr w:type="spellEnd"/>
          </w:p>
          <w:p w:rsidR="00F87594" w:rsidRPr="00D844EE" w:rsidRDefault="00F87594" w:rsidP="006F52A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A55EE6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находить наибольшее и наименьшее значение функции, используя производную функцию.</w:t>
            </w:r>
          </w:p>
        </w:tc>
      </w:tr>
      <w:tr w:rsidR="0064382F" w:rsidRPr="00D844EE" w:rsidTr="0018354F">
        <w:trPr>
          <w:trHeight w:val="1146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4382F" w:rsidRPr="00D844EE" w:rsidRDefault="0064382F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115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4382F" w:rsidRPr="00D844EE" w:rsidRDefault="00C072EF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64382F" w:rsidRPr="00D844EE" w:rsidRDefault="0064382F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4382F" w:rsidRPr="00D844EE" w:rsidRDefault="0064382F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82F" w:rsidRPr="00D844EE" w:rsidRDefault="0064382F" w:rsidP="00F8759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Задачи на отыскание наибольших и наименьших значений величин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4382F" w:rsidRPr="00D844EE" w:rsidRDefault="0064382F" w:rsidP="006438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</w:t>
            </w:r>
          </w:p>
          <w:p w:rsidR="0064382F" w:rsidRPr="00D844EE" w:rsidRDefault="0064382F" w:rsidP="0064382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64382F" w:rsidRPr="00D844EE" w:rsidRDefault="0064382F" w:rsidP="006F52AD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Использование производной при нахождении наибольших и наименьших значений.</w:t>
            </w:r>
          </w:p>
          <w:p w:rsidR="0064382F" w:rsidRPr="00D844EE" w:rsidRDefault="0064382F" w:rsidP="006F52AD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:</w:t>
            </w:r>
            <w:r w:rsidR="00C072EF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решать задачи на отыскание наибольших и наименьших значений.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64382F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16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04.0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A55EE6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задач на нахождение наибольших и наименьших значен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</w:t>
            </w: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A55EE6" w:rsidRPr="00D844EE" w:rsidRDefault="00F87594" w:rsidP="00A55EE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: </w:t>
            </w:r>
            <w:r w:rsidR="00A55EE6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Использование производной при нахождении наибольших и наименьших значений </w:t>
            </w:r>
            <w:proofErr w:type="spellStart"/>
            <w:r w:rsidR="00A55EE6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функци</w:t>
            </w:r>
            <w:proofErr w:type="spellEnd"/>
          </w:p>
          <w:p w:rsidR="00F87594" w:rsidRPr="00D844EE" w:rsidRDefault="00A55EE6" w:rsidP="006F52A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находить наибольшее и наименьшее значение функции, используя производную функцию.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64382F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17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05.0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5EE6" w:rsidRPr="00D844EE" w:rsidRDefault="00A55EE6" w:rsidP="00A55EE6">
            <w:pPr>
              <w:spacing w:after="0" w:line="240" w:lineRule="auto"/>
              <w:rPr>
                <w:rFonts w:ascii="Arial" w:eastAsia="Times New Roman" w:hAnsi="Arial" w:cs="Arial"/>
                <w:b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Обобщение и систематизация знаний №10 по теме</w:t>
            </w:r>
          </w:p>
          <w:p w:rsidR="00F87594" w:rsidRPr="00D844EE" w:rsidRDefault="00A55EE6" w:rsidP="00A55EE6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 «Применение производной к исследованию функции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55EE6" w:rsidRPr="00D844EE" w:rsidRDefault="00A55EE6" w:rsidP="00A55EE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азвивающего контроля</w:t>
            </w:r>
          </w:p>
          <w:p w:rsidR="00F87594" w:rsidRPr="00D844EE" w:rsidRDefault="00A55EE6" w:rsidP="00A55EE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  <w:t>Контрольная работа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A55EE6" w:rsidRPr="00D844EE" w:rsidRDefault="00F87594" w:rsidP="00A55EE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</w:t>
            </w:r>
            <w:r w:rsidR="00A55EE6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</w:t>
            </w:r>
            <w:r w:rsidR="00A55EE6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Использование производной при нахождении наибольших и наименьших значений </w:t>
            </w:r>
            <w:proofErr w:type="spellStart"/>
            <w:r w:rsidR="00A55EE6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функци</w:t>
            </w:r>
            <w:proofErr w:type="spellEnd"/>
          </w:p>
          <w:p w:rsidR="00E70BB1" w:rsidRPr="00D844EE" w:rsidRDefault="00A55EE6" w:rsidP="00A55EE6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находить наибольшее и наименьшее значение функции, используя производную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функци</w:t>
            </w:r>
            <w:proofErr w:type="spellEnd"/>
          </w:p>
          <w:p w:rsidR="00F87594" w:rsidRPr="00D844EE" w:rsidRDefault="00F87594" w:rsidP="00E70BB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64382F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18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06.0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5EE6" w:rsidRPr="00D844EE" w:rsidRDefault="00A55EE6" w:rsidP="00A55EE6">
            <w:pPr>
              <w:spacing w:after="0" w:line="240" w:lineRule="auto"/>
              <w:rPr>
                <w:rFonts w:ascii="Arial" w:eastAsia="Times New Roman" w:hAnsi="Arial" w:cs="Arial"/>
                <w:b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Обобщение и систематизация знаний №10 по теме</w:t>
            </w:r>
          </w:p>
          <w:p w:rsidR="00F87594" w:rsidRPr="00D844EE" w:rsidRDefault="00A55EE6" w:rsidP="00A55EE6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 «Применение производной к исследованию функции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азвивающего контроля</w:t>
            </w: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  <w:t>Контрольная работа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916C69" w:rsidRPr="00D844EE" w:rsidRDefault="00F87594" w:rsidP="00916C6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916C69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Использование производной при нахождении наибольших и наименьших значений </w:t>
            </w:r>
            <w:proofErr w:type="spellStart"/>
            <w:r w:rsidR="00916C69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функци</w:t>
            </w:r>
            <w:proofErr w:type="spellEnd"/>
          </w:p>
          <w:p w:rsidR="00A55EE6" w:rsidRPr="00D844EE" w:rsidRDefault="00916C69" w:rsidP="00916C6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находить наибольшее и наименьшее значение функции, используя производную </w:t>
            </w:r>
            <w:proofErr w:type="spell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функц</w:t>
            </w:r>
            <w:proofErr w:type="spellEnd"/>
          </w:p>
          <w:p w:rsidR="00F87594" w:rsidRPr="00D844EE" w:rsidRDefault="00F87594" w:rsidP="00A55EE6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15151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916C69" w:rsidP="00916C69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                                                                       </w:t>
            </w:r>
            <w:r w:rsidRPr="00D844E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4"/>
              </w:rPr>
              <w:t>Глава 8 Комбинаторика и вероятность (7 часов)</w:t>
            </w:r>
          </w:p>
        </w:tc>
      </w:tr>
      <w:tr w:rsidR="00F87594" w:rsidRPr="00D844EE" w:rsidTr="00916C69">
        <w:trPr>
          <w:trHeight w:val="867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64382F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19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07.0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916C69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авило умножения. Комбинаторные задачи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916C69" w:rsidRPr="00D844EE" w:rsidRDefault="00F87594" w:rsidP="00F8759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916C69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Формулы числа перестановок, сочетаний, размещений.</w:t>
            </w:r>
          </w:p>
          <w:p w:rsidR="00916C69" w:rsidRPr="00D844EE" w:rsidRDefault="00F87594" w:rsidP="00916C69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: </w:t>
            </w:r>
            <w:r w:rsidR="00916C69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ать простейшие комбинаторные задачи</w:t>
            </w:r>
          </w:p>
          <w:p w:rsidR="00F87594" w:rsidRPr="00D844EE" w:rsidRDefault="00F87594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EA2355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20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1.0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8D0CED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ерестановка и факториалы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</w:t>
            </w:r>
            <w:r w:rsidR="00916C69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: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</w:t>
            </w:r>
            <w:r w:rsidR="008D0CED" w:rsidRPr="00D844EE">
              <w:rPr>
                <w:rFonts w:ascii="Times New Roman" w:hAnsi="Times New Roman" w:cs="Times New Roman"/>
                <w:sz w:val="28"/>
                <w:szCs w:val="24"/>
              </w:rPr>
              <w:t>Перестановки и факториалы</w:t>
            </w:r>
          </w:p>
          <w:p w:rsidR="00F87594" w:rsidRPr="00D844EE" w:rsidRDefault="00916C69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="008D0CE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Решение комбинаторных задач.</w:t>
            </w:r>
          </w:p>
        </w:tc>
      </w:tr>
      <w:tr w:rsidR="00F87594" w:rsidRPr="00D844EE" w:rsidTr="008D0CED">
        <w:trPr>
          <w:trHeight w:val="1063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EA2355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121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2.0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8D0CED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бор нескольких элементов. Формула Бинома-Ньютон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8D0CE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</w:t>
            </w:r>
            <w:r w:rsidR="008D0CED" w:rsidRPr="00D844EE">
              <w:rPr>
                <w:rFonts w:ascii="Times New Roman" w:hAnsi="Times New Roman" w:cs="Times New Roman"/>
                <w:sz w:val="28"/>
                <w:szCs w:val="24"/>
              </w:rPr>
              <w:t>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916C69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="008D0CE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Формула Бинома-Ньютона</w:t>
            </w:r>
          </w:p>
          <w:p w:rsidR="00F87594" w:rsidRPr="00D844EE" w:rsidRDefault="00916C69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="008D0CE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вычислять коэффициенты  бинома Ньютона по формуле.</w:t>
            </w:r>
            <w:r w:rsidR="00F87594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br/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916C69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2</w:t>
            </w:r>
            <w:r w:rsidR="00EA2355"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  <w:r w:rsidR="0064382F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3.0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8D0CED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Биноминальные коэффициенты. Треугольник Паскал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916C69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="008D0CE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войства биноминальных коэффициентов. Треугольник Паскаля.</w:t>
            </w:r>
          </w:p>
          <w:p w:rsidR="00F87594" w:rsidRPr="00D844EE" w:rsidRDefault="00916C69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="008D0CE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решать комбинаторные задачи с использованием треугольника Паскаля.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EA2355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23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8D0CED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лучайные события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2936B9" w:rsidP="00F8759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="008D0CED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</w:t>
            </w:r>
            <w:r w:rsidR="008D0CED" w:rsidRPr="00D844EE">
              <w:rPr>
                <w:rFonts w:ascii="Times New Roman" w:hAnsi="Times New Roman" w:cs="Times New Roman"/>
                <w:sz w:val="28"/>
                <w:szCs w:val="24"/>
              </w:rPr>
              <w:t>Элементарные и случайные события</w:t>
            </w:r>
          </w:p>
          <w:p w:rsidR="00F87594" w:rsidRPr="00D844EE" w:rsidRDefault="002936B9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="008D0CED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</w:t>
            </w:r>
            <w:r w:rsidR="008D0CED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, в простейших случаях, вероятности событий на основе подсчета числа исходов.</w:t>
            </w:r>
          </w:p>
        </w:tc>
      </w:tr>
      <w:tr w:rsidR="00EA2355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A2355" w:rsidRPr="00D844EE" w:rsidRDefault="00EA2355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24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A2355" w:rsidRPr="00D844EE" w:rsidRDefault="00EA2355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A2355" w:rsidRPr="00D844EE" w:rsidRDefault="00EA2355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A2355" w:rsidRPr="00D844EE" w:rsidRDefault="00EA2355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355" w:rsidRPr="00D844EE" w:rsidRDefault="00EA2355" w:rsidP="00F8759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ероятность суммы несовместных событий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A2355" w:rsidRPr="00D844EE" w:rsidRDefault="00EA2355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ткрытия новых знаний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tbl>
            <w:tblPr>
              <w:tblW w:w="15151" w:type="dxa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5151"/>
            </w:tblGrid>
            <w:tr w:rsidR="00EA2355" w:rsidRPr="00D844EE" w:rsidTr="007E5DCD">
              <w:trPr>
                <w:trHeight w:val="132"/>
                <w:jc w:val="center"/>
              </w:trPr>
              <w:tc>
                <w:tcPr>
                  <w:tcW w:w="5929" w:type="dxa"/>
                  <w:tcBorders>
                    <w:top w:val="single" w:sz="4" w:space="0" w:color="auto"/>
                    <w:left w:val="single" w:sz="4" w:space="0" w:color="000000"/>
                    <w:bottom w:val="single" w:sz="4" w:space="0" w:color="auto"/>
                    <w:right w:val="single" w:sz="4" w:space="0" w:color="000000"/>
                  </w:tcBorders>
                  <w:shd w:val="clear" w:color="auto" w:fill="FFFFFF"/>
                  <w:hideMark/>
                </w:tcPr>
                <w:p w:rsidR="00EA2355" w:rsidRPr="00D844EE" w:rsidRDefault="00EA2355" w:rsidP="00EA2355">
                  <w:p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4"/>
                    </w:rPr>
                  </w:pPr>
                  <w:r w:rsidRPr="00D844EE">
                    <w:rPr>
                      <w:rFonts w:ascii="Times New Roman" w:hAnsi="Times New Roman" w:cs="Times New Roman"/>
                      <w:b/>
                      <w:sz w:val="28"/>
                      <w:szCs w:val="24"/>
                    </w:rPr>
                    <w:t xml:space="preserve">Знать: </w:t>
                  </w:r>
                  <w:r w:rsidRPr="00D844EE">
                    <w:rPr>
                      <w:rFonts w:ascii="Times New Roman" w:hAnsi="Times New Roman" w:cs="Times New Roman"/>
                      <w:sz w:val="28"/>
                      <w:szCs w:val="24"/>
                    </w:rPr>
                    <w:t>Элементарные и случайные события</w:t>
                  </w:r>
                </w:p>
                <w:p w:rsidR="00EA2355" w:rsidRPr="00D844EE" w:rsidRDefault="00EA2355" w:rsidP="00EA2355">
                  <w:pPr>
                    <w:spacing w:after="0" w:line="240" w:lineRule="auto"/>
                    <w:rPr>
                      <w:rFonts w:ascii="Times New Roman" w:hAnsi="Times New Roman" w:cs="Times New Roman"/>
                      <w:b/>
                      <w:sz w:val="28"/>
                      <w:szCs w:val="24"/>
                    </w:rPr>
                  </w:pPr>
                  <w:r w:rsidRPr="00D844EE">
                    <w:rPr>
                      <w:rFonts w:ascii="Times New Roman" w:hAnsi="Times New Roman" w:cs="Times New Roman"/>
                      <w:b/>
                      <w:sz w:val="28"/>
                      <w:szCs w:val="24"/>
                    </w:rPr>
                    <w:t xml:space="preserve">Уметь: </w:t>
                  </w:r>
                  <w:r w:rsidRPr="00D844EE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4"/>
                    </w:rPr>
                    <w:t>вычислять, в простейших случаях, вероятности событий на основе подсчета числа исходов.</w:t>
                  </w:r>
                </w:p>
              </w:tc>
            </w:tr>
          </w:tbl>
          <w:p w:rsidR="00EA2355" w:rsidRPr="00D844EE" w:rsidRDefault="00EA2355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C072EF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25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C072EF" w:rsidP="00F8759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ероятность противоположного события.</w:t>
            </w:r>
          </w:p>
          <w:p w:rsidR="00293903" w:rsidRPr="00D844EE" w:rsidRDefault="00293903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Тестовая работа по теме «Комбинаторика»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</w:t>
            </w: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C072EF" w:rsidRPr="00D844EE" w:rsidRDefault="002936B9" w:rsidP="00C072E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="00C072EF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Элементарные и случайные события</w:t>
            </w:r>
          </w:p>
          <w:p w:rsidR="00F87594" w:rsidRPr="00D844EE" w:rsidRDefault="00C072EF" w:rsidP="00F8759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Уметь: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ять, в простейших случаях, вероятности событий на основе подсчета числа исходов.</w:t>
            </w:r>
          </w:p>
        </w:tc>
      </w:tr>
      <w:tr w:rsidR="00EA2355" w:rsidRPr="00D844EE" w:rsidTr="007E5DCD">
        <w:trPr>
          <w:trHeight w:val="132"/>
          <w:jc w:val="center"/>
        </w:trPr>
        <w:tc>
          <w:tcPr>
            <w:tcW w:w="15151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A2355" w:rsidRPr="00D844EE" w:rsidRDefault="00EA2355" w:rsidP="00C072EF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                                                                                      Повторение (11 часов)</w:t>
            </w:r>
          </w:p>
        </w:tc>
      </w:tr>
      <w:tr w:rsidR="00F87594" w:rsidRPr="00D844EE" w:rsidTr="0018354F">
        <w:trPr>
          <w:trHeight w:val="829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C072EF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26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8D0348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FA3C50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Свойства тригонометрических функций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A3C50" w:rsidRPr="00D844EE" w:rsidRDefault="00FA3C50" w:rsidP="00FA3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</w:t>
            </w:r>
          </w:p>
          <w:p w:rsidR="00F87594" w:rsidRPr="00D844EE" w:rsidRDefault="00FA3C50" w:rsidP="00FA3C5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2936B9" w:rsidP="00F8759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="00FA3C50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войства тригонометрических функций.</w:t>
            </w:r>
          </w:p>
          <w:p w:rsidR="00F87594" w:rsidRPr="00D844EE" w:rsidRDefault="002936B9" w:rsidP="000E4BB2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:</w:t>
            </w:r>
            <w:r w:rsidR="000E4BB2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</w:t>
            </w:r>
            <w:r w:rsidR="000E4BB2" w:rsidRPr="00D844EE">
              <w:rPr>
                <w:rFonts w:ascii="Times New Roman" w:hAnsi="Times New Roman" w:cs="Times New Roman"/>
                <w:sz w:val="28"/>
                <w:szCs w:val="24"/>
              </w:rPr>
              <w:t>пользоваться свойствами функций</w:t>
            </w:r>
          </w:p>
        </w:tc>
      </w:tr>
      <w:tr w:rsidR="00F87594" w:rsidRPr="00D844EE" w:rsidTr="0018354F">
        <w:trPr>
          <w:trHeight w:val="410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C072EF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27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8D0348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FA3C50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еобразование графиков функц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A3C50" w:rsidRPr="00D844EE" w:rsidRDefault="00FA3C50" w:rsidP="00FA3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обще-</w:t>
            </w:r>
          </w:p>
          <w:p w:rsidR="00F87594" w:rsidRPr="00D844EE" w:rsidRDefault="00FA3C50" w:rsidP="00FA3C5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методологической направленности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8D0348" w:rsidP="00F8759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="000E4BB2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еобразование тригонометрических функций</w:t>
            </w:r>
          </w:p>
          <w:p w:rsidR="00F87594" w:rsidRPr="00D844EE" w:rsidRDefault="008D0CED" w:rsidP="00F87594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:</w:t>
            </w:r>
            <w:r w:rsidR="0021053F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преобразовывать графики </w:t>
            </w:r>
            <w:r w:rsidR="000E4BB2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функций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C072EF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28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8D0348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21053F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тригонометрических уравнений методом введения новой переменной.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21053F" w:rsidRPr="00D844EE" w:rsidRDefault="00F87594" w:rsidP="0021053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Знать</w:t>
            </w:r>
            <w:proofErr w:type="gramStart"/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</w:t>
            </w:r>
            <w:r w:rsidR="0021053F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:</w:t>
            </w:r>
            <w:proofErr w:type="gramEnd"/>
            <w:r w:rsidR="0021053F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</w:t>
            </w:r>
            <w:r w:rsidR="008D0348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тригонометрических уравнений</w:t>
            </w:r>
            <w:r w:rsidR="000E4BB2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с помощью введения новой </w:t>
            </w:r>
            <w:proofErr w:type="spellStart"/>
            <w:r w:rsidR="000E4BB2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еременнойи</w:t>
            </w:r>
            <w:proofErr w:type="spellEnd"/>
            <w:r w:rsidR="000E4BB2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основные методы решения уравнений</w:t>
            </w:r>
            <w:r w:rsidR="008D0348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.</w:t>
            </w:r>
          </w:p>
          <w:p w:rsidR="00F87594" w:rsidRPr="00D844EE" w:rsidRDefault="00F87594" w:rsidP="00C072EF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Уметь</w:t>
            </w:r>
            <w:proofErr w:type="gramStart"/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</w:t>
            </w:r>
            <w:r w:rsidR="0021053F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:</w:t>
            </w:r>
            <w:proofErr w:type="gramEnd"/>
            <w:r w:rsidR="0021053F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преобразовывать графики с помощью </w:t>
            </w:r>
            <w:r w:rsidR="0021053F"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задач комбинаторики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C072EF" w:rsidP="00F8759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129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8D0348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87594" w:rsidRPr="00D844EE" w:rsidRDefault="0039417C" w:rsidP="00F8759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однородных тригонометрических уравнений</w:t>
            </w:r>
          </w:p>
          <w:p w:rsidR="00760B86" w:rsidRPr="00D844EE" w:rsidRDefault="00293903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Обобщение и систематизация знаний </w:t>
            </w:r>
            <w:r w:rsidR="00760B86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за курс 10 класса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293903" w:rsidRPr="00D844EE" w:rsidRDefault="00293903" w:rsidP="0029390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      Урок     развивающего контроля</w:t>
            </w:r>
          </w:p>
          <w:p w:rsidR="00F87594" w:rsidRPr="00D844EE" w:rsidRDefault="00293903" w:rsidP="0029390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color w:val="000000"/>
                <w:sz w:val="28"/>
                <w:szCs w:val="24"/>
              </w:rPr>
              <w:t>Контрольная работа</w:t>
            </w:r>
          </w:p>
        </w:tc>
        <w:tc>
          <w:tcPr>
            <w:tcW w:w="592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39417C" w:rsidRPr="00D844EE" w:rsidRDefault="00F87594" w:rsidP="0039417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="008D0348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r w:rsidR="008D0348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</w:t>
            </w:r>
            <w:r w:rsidR="000E4BB2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однородных </w:t>
            </w:r>
            <w:r w:rsidR="008D0348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тригонометрических уравнений.</w:t>
            </w:r>
          </w:p>
          <w:p w:rsidR="00F87594" w:rsidRPr="00D844EE" w:rsidRDefault="000E4BB2" w:rsidP="00F87594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Уметь: 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решать однородные тригонометрические уравнения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C072EF" w:rsidP="004B5F8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30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8D0348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39417C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еобразование тригонометрических выражений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8D0348" w:rsidRPr="00D844EE" w:rsidRDefault="008D0348" w:rsidP="008D034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F87594" w:rsidRPr="00D844EE" w:rsidRDefault="008D0348" w:rsidP="008D034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hideMark/>
          </w:tcPr>
          <w:p w:rsidR="00270306" w:rsidRPr="00D844EE" w:rsidRDefault="00F87594" w:rsidP="00270306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="0039417C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Преобразование тригонометрических выражений.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</w:p>
          <w:p w:rsidR="00F87594" w:rsidRPr="00D844EE" w:rsidRDefault="00F87594" w:rsidP="0039417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</w:t>
            </w:r>
            <w:proofErr w:type="gramStart"/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="0039417C"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:</w:t>
            </w:r>
            <w:r w:rsidR="0039417C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proofErr w:type="gramEnd"/>
            <w:r w:rsidR="0039417C" w:rsidRPr="00D844EE">
              <w:rPr>
                <w:rFonts w:ascii="Times New Roman" w:hAnsi="Times New Roman" w:cs="Times New Roman"/>
                <w:sz w:val="28"/>
                <w:szCs w:val="24"/>
              </w:rPr>
              <w:t>Преобразовывать  тригонометрические выражения</w:t>
            </w:r>
            <w:r w:rsidR="000E4BB2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с помощью формул</w:t>
            </w:r>
          </w:p>
        </w:tc>
      </w:tr>
      <w:tr w:rsidR="00F87594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C072EF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31</w:t>
            </w:r>
            <w:r w:rsidR="00F87594" w:rsidRPr="00D844EE">
              <w:rPr>
                <w:rFonts w:ascii="Times New Roman" w:hAnsi="Times New Roman" w:cs="Times New Roman"/>
                <w:sz w:val="28"/>
                <w:szCs w:val="24"/>
              </w:rPr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8D0348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87594" w:rsidRPr="00D844EE" w:rsidRDefault="00F87594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87594" w:rsidRPr="00D844EE" w:rsidRDefault="008D0348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тригонометрических уравнений с применением преобразования выражения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F87594" w:rsidRPr="00D844EE" w:rsidRDefault="008D0348" w:rsidP="008D034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.</w:t>
            </w:r>
          </w:p>
          <w:p w:rsidR="008D0348" w:rsidRPr="00D844EE" w:rsidRDefault="008D0348" w:rsidP="008D034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практикум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0348" w:rsidRPr="00D844EE" w:rsidRDefault="00F87594" w:rsidP="008D0348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  <w:r w:rsidR="000E4BB2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Решение тригонометрических уравнений с применением </w:t>
            </w:r>
            <w:r w:rsidR="000E4BB2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еобразования</w:t>
            </w:r>
            <w:r w:rsidR="008D0348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тригонометрических выражений.</w:t>
            </w:r>
            <w:r w:rsidR="008D0348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 </w:t>
            </w:r>
          </w:p>
          <w:p w:rsidR="0039417C" w:rsidRPr="00D844EE" w:rsidRDefault="008D0348" w:rsidP="0039417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</w:t>
            </w:r>
            <w:proofErr w:type="gramStart"/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</w:rPr>
              <w:t>:</w:t>
            </w: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</w:t>
            </w:r>
            <w:proofErr w:type="gramEnd"/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Преобразовывать  тригонометрические выражения</w:t>
            </w:r>
            <w:r w:rsidR="000E4BB2" w:rsidRPr="00D844EE">
              <w:rPr>
                <w:rFonts w:ascii="Times New Roman" w:hAnsi="Times New Roman" w:cs="Times New Roman"/>
                <w:sz w:val="28"/>
                <w:szCs w:val="24"/>
              </w:rPr>
              <w:t xml:space="preserve"> и решать тригонометрические уравнения с применением преобразования выражения</w:t>
            </w:r>
          </w:p>
        </w:tc>
      </w:tr>
      <w:tr w:rsidR="0039417C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9417C" w:rsidRPr="00D844EE" w:rsidRDefault="008D0348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32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9417C" w:rsidRPr="00D844EE" w:rsidRDefault="00760B86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9417C" w:rsidRPr="00D844EE" w:rsidRDefault="0039417C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9417C" w:rsidRPr="00D844EE" w:rsidRDefault="0039417C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17C" w:rsidRPr="00D844EE" w:rsidRDefault="008D0348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Отбор корней тригонометрических уравнений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0348" w:rsidRPr="00D844EE" w:rsidRDefault="008D0348" w:rsidP="008D034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39417C" w:rsidRPr="00D844EE" w:rsidRDefault="008D0348" w:rsidP="008D034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9417C" w:rsidRPr="00D844EE" w:rsidRDefault="000E4BB2" w:rsidP="0039417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Отбор корней тригонометрических уравнений.</w:t>
            </w:r>
          </w:p>
          <w:p w:rsidR="000E4BB2" w:rsidRPr="00D844EE" w:rsidRDefault="000E4BB2" w:rsidP="0039417C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Уметь: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методы отбора </w:t>
            </w:r>
            <w:r w:rsidR="00760B86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тригонометрических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уравнений</w:t>
            </w:r>
          </w:p>
        </w:tc>
      </w:tr>
      <w:tr w:rsidR="0039417C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9417C" w:rsidRPr="00D844EE" w:rsidRDefault="008D0348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33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9417C" w:rsidRPr="00D844EE" w:rsidRDefault="00760B86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9417C" w:rsidRPr="00D844EE" w:rsidRDefault="0039417C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9417C" w:rsidRPr="00D844EE" w:rsidRDefault="0039417C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17C" w:rsidRPr="00D844EE" w:rsidRDefault="00760B86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ычисление производных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60B86" w:rsidRPr="00D844EE" w:rsidRDefault="00760B86" w:rsidP="00760B8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39417C" w:rsidRPr="00D844EE" w:rsidRDefault="00760B86" w:rsidP="00760B8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9417C" w:rsidRPr="00D844EE" w:rsidRDefault="00760B86" w:rsidP="0039417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Вычисление производных</w:t>
            </w:r>
            <w:proofErr w:type="gramStart"/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.</w:t>
            </w:r>
            <w:r w:rsidR="00293903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, </w:t>
            </w:r>
            <w:proofErr w:type="gramEnd"/>
            <w:r w:rsidR="00293903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формулы вычисления </w:t>
            </w:r>
            <w:proofErr w:type="spellStart"/>
            <w:r w:rsidR="00293903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оиза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одных</w:t>
            </w:r>
            <w:proofErr w:type="spellEnd"/>
          </w:p>
          <w:p w:rsidR="00760B86" w:rsidRPr="00D844EE" w:rsidRDefault="00760B86" w:rsidP="0039417C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proofErr w:type="spellStart"/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</w:t>
            </w:r>
            <w:proofErr w:type="gramStart"/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:</w:t>
            </w:r>
            <w:r w:rsidR="00293903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В</w:t>
            </w:r>
            <w:proofErr w:type="gramEnd"/>
            <w:r w:rsidR="00293903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ычислять</w:t>
            </w:r>
            <w:proofErr w:type="spellEnd"/>
            <w:r w:rsidR="00293903"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производные</w:t>
            </w:r>
          </w:p>
        </w:tc>
      </w:tr>
      <w:tr w:rsidR="0039417C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9417C" w:rsidRPr="00D844EE" w:rsidRDefault="00760B86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34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9417C" w:rsidRPr="00D844EE" w:rsidRDefault="00760B86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9417C" w:rsidRPr="00D844EE" w:rsidRDefault="0039417C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9417C" w:rsidRPr="00D844EE" w:rsidRDefault="0039417C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417C" w:rsidRPr="00D844EE" w:rsidRDefault="00760B86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Уравнение касательной к графику функ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60B86" w:rsidRPr="00D844EE" w:rsidRDefault="00760B86" w:rsidP="00760B8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39417C" w:rsidRPr="00D844EE" w:rsidRDefault="00760B86" w:rsidP="00760B8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39417C" w:rsidRPr="00D844EE" w:rsidRDefault="00293903" w:rsidP="0039417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Уравнение касательной к графику функции</w:t>
            </w:r>
          </w:p>
          <w:p w:rsidR="00293903" w:rsidRPr="00D844EE" w:rsidRDefault="00293903" w:rsidP="0039417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  <w:u w:val="single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: Вычислять уравнение касательной к графику функции</w:t>
            </w:r>
          </w:p>
        </w:tc>
      </w:tr>
      <w:tr w:rsidR="008D0348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0348" w:rsidRPr="00D844EE" w:rsidRDefault="00760B86" w:rsidP="00F8759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35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0348" w:rsidRPr="00D844EE" w:rsidRDefault="00760B86" w:rsidP="00F875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0348" w:rsidRPr="00D844EE" w:rsidRDefault="008D0348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0348" w:rsidRPr="00D844EE" w:rsidRDefault="008D0348" w:rsidP="00F8759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D0348" w:rsidRPr="00D844EE" w:rsidRDefault="00760B86" w:rsidP="00F87594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именение производной для исследования функ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60B86" w:rsidRPr="00D844EE" w:rsidRDefault="00760B86" w:rsidP="00760B8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8D0348" w:rsidRPr="00D844EE" w:rsidRDefault="00760B86" w:rsidP="00760B8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0348" w:rsidRPr="00D844EE" w:rsidRDefault="00293903" w:rsidP="0039417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 xml:space="preserve">Знать: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Применение производной для исследования функции</w:t>
            </w:r>
          </w:p>
          <w:p w:rsidR="00293903" w:rsidRPr="00D844EE" w:rsidRDefault="00293903" w:rsidP="0029390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4"/>
              </w:rPr>
              <w:t>Уметь: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 xml:space="preserve"> Применение производной для </w:t>
            </w: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lastRenderedPageBreak/>
              <w:t>исследования функции</w:t>
            </w:r>
          </w:p>
          <w:p w:rsidR="00293903" w:rsidRPr="00D844EE" w:rsidRDefault="00293903" w:rsidP="00293903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</w:p>
        </w:tc>
      </w:tr>
      <w:tr w:rsidR="00760B86" w:rsidRPr="00D844EE" w:rsidTr="0018354F">
        <w:trPr>
          <w:trHeight w:val="132"/>
          <w:jc w:val="center"/>
        </w:trPr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60B86" w:rsidRPr="00D844EE" w:rsidRDefault="00760B86" w:rsidP="00760B8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lastRenderedPageBreak/>
              <w:t>136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60B86" w:rsidRPr="00D844EE" w:rsidRDefault="00760B86" w:rsidP="00760B8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60B86" w:rsidRPr="00D844EE" w:rsidRDefault="00760B86" w:rsidP="00760B8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60B86" w:rsidRPr="00D844EE" w:rsidRDefault="00760B86" w:rsidP="00760B8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60B86" w:rsidRPr="00D844EE" w:rsidRDefault="00760B86" w:rsidP="00760B86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8"/>
                <w:szCs w:val="24"/>
              </w:rPr>
            </w:pPr>
            <w:r w:rsidRPr="00D844EE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Решение задач по всему курсу «Алгебра и начала анализа» - 10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60B86" w:rsidRPr="00D844EE" w:rsidRDefault="00760B86" w:rsidP="00760B8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</w:rPr>
              <w:t>Урок рефлексии</w:t>
            </w:r>
          </w:p>
          <w:p w:rsidR="00760B86" w:rsidRPr="00D844EE" w:rsidRDefault="00760B86" w:rsidP="00760B8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D844EE">
              <w:rPr>
                <w:rFonts w:ascii="Times New Roman" w:hAnsi="Times New Roman" w:cs="Times New Roman"/>
                <w:i/>
                <w:sz w:val="28"/>
                <w:szCs w:val="24"/>
              </w:rPr>
              <w:t>Образовательный тренинг</w:t>
            </w:r>
          </w:p>
        </w:tc>
        <w:tc>
          <w:tcPr>
            <w:tcW w:w="5929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60B86" w:rsidRPr="00D844EE" w:rsidRDefault="00293903" w:rsidP="00760B86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Знать;</w:t>
            </w:r>
            <w:r w:rsidR="007B7825"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 xml:space="preserve">  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Все формулы за курс 10 класса</w:t>
            </w:r>
          </w:p>
          <w:p w:rsidR="007B7825" w:rsidRPr="00D844EE" w:rsidRDefault="007B7825" w:rsidP="00760B86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</w:pP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>\</w:t>
            </w:r>
            <w:r w:rsidRPr="00D844EE">
              <w:rPr>
                <w:rFonts w:ascii="Times New Roman" w:hAnsi="Times New Roman" w:cs="Times New Roman"/>
                <w:b/>
                <w:sz w:val="28"/>
                <w:szCs w:val="24"/>
                <w:u w:val="single"/>
              </w:rPr>
              <w:t>Уметь:</w:t>
            </w:r>
            <w:r w:rsidRPr="00D844EE">
              <w:rPr>
                <w:rFonts w:ascii="Times New Roman" w:hAnsi="Times New Roman" w:cs="Times New Roman"/>
                <w:sz w:val="28"/>
                <w:szCs w:val="24"/>
                <w:u w:val="single"/>
              </w:rPr>
              <w:t xml:space="preserve"> Применять все формулы при решении задач</w:t>
            </w:r>
          </w:p>
        </w:tc>
      </w:tr>
    </w:tbl>
    <w:p w:rsidR="00EE2655" w:rsidRPr="00D844EE" w:rsidRDefault="00EE2655" w:rsidP="00150D28">
      <w:pPr>
        <w:spacing w:after="0"/>
        <w:rPr>
          <w:sz w:val="28"/>
          <w:szCs w:val="24"/>
        </w:rPr>
      </w:pPr>
    </w:p>
    <w:p w:rsidR="00293903" w:rsidRPr="00D844EE" w:rsidRDefault="00293903">
      <w:pPr>
        <w:spacing w:after="0"/>
        <w:rPr>
          <w:sz w:val="28"/>
          <w:szCs w:val="24"/>
        </w:rPr>
      </w:pPr>
    </w:p>
    <w:sectPr w:rsidR="00293903" w:rsidRPr="00D844EE" w:rsidSect="00DF281F">
      <w:pgSz w:w="16838" w:h="11906" w:orient="landscape"/>
      <w:pgMar w:top="397" w:right="425" w:bottom="709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71F2A" w:rsidRDefault="00071F2A" w:rsidP="004410B3">
      <w:pPr>
        <w:spacing w:after="0" w:line="240" w:lineRule="auto"/>
      </w:pPr>
      <w:r>
        <w:separator/>
      </w:r>
    </w:p>
  </w:endnote>
  <w:endnote w:type="continuationSeparator" w:id="0">
    <w:p w:rsidR="00071F2A" w:rsidRDefault="00071F2A" w:rsidP="004410B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&amp;quot">
    <w:altName w:val="Times New Roman"/>
    <w:panose1 w:val="00000000000000000000"/>
    <w:charset w:val="00"/>
    <w:family w:val="roman"/>
    <w:notTrueType/>
    <w:pitch w:val="default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71F2A" w:rsidRDefault="00071F2A" w:rsidP="004410B3">
      <w:pPr>
        <w:spacing w:after="0" w:line="240" w:lineRule="auto"/>
      </w:pPr>
      <w:r>
        <w:separator/>
      </w:r>
    </w:p>
  </w:footnote>
  <w:footnote w:type="continuationSeparator" w:id="0">
    <w:p w:rsidR="00071F2A" w:rsidRDefault="00071F2A" w:rsidP="004410B3">
      <w:pPr>
        <w:spacing w:after="0" w:line="240" w:lineRule="auto"/>
      </w:pPr>
      <w:r>
        <w:continuationSeparator/>
      </w:r>
    </w:p>
  </w:footnote>
  <w:footnote w:id="1">
    <w:p w:rsidR="00071F2A" w:rsidRDefault="00071F2A" w:rsidP="004410B3">
      <w:pPr>
        <w:pStyle w:val="ad"/>
        <w:spacing w:line="240" w:lineRule="auto"/>
      </w:pPr>
      <w:r>
        <w:rPr>
          <w:rStyle w:val="ac"/>
        </w:rPr>
        <w:footnoteRef/>
      </w:r>
      <w:r w:rsidRPr="00EB06C4">
        <w:t xml:space="preserve">Здесь и </w:t>
      </w:r>
      <w:proofErr w:type="spellStart"/>
      <w:r w:rsidRPr="00EB06C4">
        <w:t>далее</w:t>
      </w:r>
      <w:proofErr w:type="gramStart"/>
      <w:r>
        <w:t>:р</w:t>
      </w:r>
      <w:proofErr w:type="gramEnd"/>
      <w:r>
        <w:t>аспознавать</w:t>
      </w:r>
      <w:proofErr w:type="spellEnd"/>
      <w:r>
        <w:t xml:space="preserve">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24149"/>
    <w:multiLevelType w:val="multilevel"/>
    <w:tmpl w:val="AC76DD54"/>
    <w:lvl w:ilvl="0">
      <w:start w:val="5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10C4FED"/>
    <w:multiLevelType w:val="multilevel"/>
    <w:tmpl w:val="0F3E0984"/>
    <w:lvl w:ilvl="0">
      <w:start w:val="3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1B70562"/>
    <w:multiLevelType w:val="multilevel"/>
    <w:tmpl w:val="588E9202"/>
    <w:lvl w:ilvl="0">
      <w:start w:val="12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1D20455"/>
    <w:multiLevelType w:val="multilevel"/>
    <w:tmpl w:val="A1F6C95A"/>
    <w:lvl w:ilvl="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2CD2E38"/>
    <w:multiLevelType w:val="multilevel"/>
    <w:tmpl w:val="A450FFC6"/>
    <w:lvl w:ilvl="0">
      <w:start w:val="4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36318F7"/>
    <w:multiLevelType w:val="multilevel"/>
    <w:tmpl w:val="CB8C6A4A"/>
    <w:lvl w:ilvl="0">
      <w:start w:val="4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049A2CB2"/>
    <w:multiLevelType w:val="hybridMultilevel"/>
    <w:tmpl w:val="57C6A9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4BC4798"/>
    <w:multiLevelType w:val="hybridMultilevel"/>
    <w:tmpl w:val="89CCB7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66F10EC"/>
    <w:multiLevelType w:val="hybridMultilevel"/>
    <w:tmpl w:val="ABEE4C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69543EB"/>
    <w:multiLevelType w:val="multilevel"/>
    <w:tmpl w:val="9FB460D4"/>
    <w:lvl w:ilvl="0">
      <w:start w:val="6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07061541"/>
    <w:multiLevelType w:val="multilevel"/>
    <w:tmpl w:val="454A8208"/>
    <w:lvl w:ilvl="0">
      <w:start w:val="6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07EE72A8"/>
    <w:multiLevelType w:val="multilevel"/>
    <w:tmpl w:val="D966DE46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08B5488A"/>
    <w:multiLevelType w:val="multilevel"/>
    <w:tmpl w:val="2790041C"/>
    <w:lvl w:ilvl="0">
      <w:start w:val="5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08F12F9D"/>
    <w:multiLevelType w:val="multilevel"/>
    <w:tmpl w:val="B2145BAA"/>
    <w:lvl w:ilvl="0">
      <w:start w:val="3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09775C5E"/>
    <w:multiLevelType w:val="multilevel"/>
    <w:tmpl w:val="8EE8FBFA"/>
    <w:lvl w:ilvl="0">
      <w:start w:val="2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09DE38C6"/>
    <w:multiLevelType w:val="multilevel"/>
    <w:tmpl w:val="A1B88770"/>
    <w:lvl w:ilvl="0">
      <w:start w:val="8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0C0666C7"/>
    <w:multiLevelType w:val="multilevel"/>
    <w:tmpl w:val="41281CD2"/>
    <w:lvl w:ilvl="0">
      <w:start w:val="10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0C5C5656"/>
    <w:multiLevelType w:val="multilevel"/>
    <w:tmpl w:val="E9CAAA38"/>
    <w:lvl w:ilvl="0">
      <w:start w:val="6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0D0A6DFA"/>
    <w:multiLevelType w:val="hybridMultilevel"/>
    <w:tmpl w:val="77F2E5E8"/>
    <w:lvl w:ilvl="0" w:tplc="E06AD8D8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0D8B4574"/>
    <w:multiLevelType w:val="multilevel"/>
    <w:tmpl w:val="74D0D300"/>
    <w:lvl w:ilvl="0">
      <w:start w:val="4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0DC72A8A"/>
    <w:multiLevelType w:val="multilevel"/>
    <w:tmpl w:val="3E887312"/>
    <w:lvl w:ilvl="0">
      <w:start w:val="9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0F264D4E"/>
    <w:multiLevelType w:val="multilevel"/>
    <w:tmpl w:val="D196EA26"/>
    <w:lvl w:ilvl="0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10C57664"/>
    <w:multiLevelType w:val="multilevel"/>
    <w:tmpl w:val="3BF6D9EC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11442174"/>
    <w:multiLevelType w:val="hybridMultilevel"/>
    <w:tmpl w:val="3C9CC0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118729AA"/>
    <w:multiLevelType w:val="hybridMultilevel"/>
    <w:tmpl w:val="66CC23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1351457F"/>
    <w:multiLevelType w:val="multilevel"/>
    <w:tmpl w:val="C9EE5D36"/>
    <w:lvl w:ilvl="0">
      <w:start w:val="11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14FF3B4F"/>
    <w:multiLevelType w:val="multilevel"/>
    <w:tmpl w:val="FFAAD1B4"/>
    <w:lvl w:ilvl="0">
      <w:start w:val="1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15AD4551"/>
    <w:multiLevelType w:val="multilevel"/>
    <w:tmpl w:val="E2A2EB4A"/>
    <w:lvl w:ilvl="0">
      <w:start w:val="4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15FD434E"/>
    <w:multiLevelType w:val="multilevel"/>
    <w:tmpl w:val="B39CEFAC"/>
    <w:lvl w:ilvl="0">
      <w:start w:val="13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168B05B9"/>
    <w:multiLevelType w:val="multilevel"/>
    <w:tmpl w:val="7D549F10"/>
    <w:lvl w:ilvl="0">
      <w:start w:val="5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16963A61"/>
    <w:multiLevelType w:val="multilevel"/>
    <w:tmpl w:val="B6B861A6"/>
    <w:lvl w:ilvl="0">
      <w:start w:val="9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17346AE1"/>
    <w:multiLevelType w:val="multilevel"/>
    <w:tmpl w:val="2D903EE2"/>
    <w:lvl w:ilvl="0">
      <w:start w:val="13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17A83A09"/>
    <w:multiLevelType w:val="hybridMultilevel"/>
    <w:tmpl w:val="98C097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18940A0B"/>
    <w:multiLevelType w:val="multilevel"/>
    <w:tmpl w:val="E1787A64"/>
    <w:lvl w:ilvl="0">
      <w:start w:val="7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1BA95A60"/>
    <w:multiLevelType w:val="multilevel"/>
    <w:tmpl w:val="9F46C08A"/>
    <w:lvl w:ilvl="0">
      <w:start w:val="2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1BDE3A2C"/>
    <w:multiLevelType w:val="multilevel"/>
    <w:tmpl w:val="F8F69E28"/>
    <w:lvl w:ilvl="0">
      <w:start w:val="10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>
    <w:nsid w:val="1C842078"/>
    <w:multiLevelType w:val="hybridMultilevel"/>
    <w:tmpl w:val="3AEA75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1CE356ED"/>
    <w:multiLevelType w:val="multilevel"/>
    <w:tmpl w:val="05E8F402"/>
    <w:lvl w:ilvl="0">
      <w:start w:val="12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>
    <w:nsid w:val="1DA14E29"/>
    <w:multiLevelType w:val="multilevel"/>
    <w:tmpl w:val="6714F8F6"/>
    <w:lvl w:ilvl="0">
      <w:start w:val="8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>
    <w:nsid w:val="1DE05790"/>
    <w:multiLevelType w:val="multilevel"/>
    <w:tmpl w:val="CD966FEE"/>
    <w:lvl w:ilvl="0">
      <w:start w:val="2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>
    <w:nsid w:val="1E6D62C5"/>
    <w:multiLevelType w:val="multilevel"/>
    <w:tmpl w:val="E50809F8"/>
    <w:lvl w:ilvl="0">
      <w:start w:val="7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>
    <w:nsid w:val="20F47678"/>
    <w:multiLevelType w:val="multilevel"/>
    <w:tmpl w:val="4CEEBF6E"/>
    <w:lvl w:ilvl="0">
      <w:start w:val="4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>
    <w:nsid w:val="2160168A"/>
    <w:multiLevelType w:val="multilevel"/>
    <w:tmpl w:val="C0A2A9FA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>
    <w:nsid w:val="21D948F4"/>
    <w:multiLevelType w:val="multilevel"/>
    <w:tmpl w:val="FEDAAAF0"/>
    <w:lvl w:ilvl="0">
      <w:start w:val="4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>
    <w:nsid w:val="22C21F55"/>
    <w:multiLevelType w:val="hybridMultilevel"/>
    <w:tmpl w:val="556EC9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241A3333"/>
    <w:multiLevelType w:val="multilevel"/>
    <w:tmpl w:val="C3E0E61A"/>
    <w:lvl w:ilvl="0">
      <w:start w:val="5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6">
    <w:nsid w:val="24F91B04"/>
    <w:multiLevelType w:val="multilevel"/>
    <w:tmpl w:val="558EAC4E"/>
    <w:lvl w:ilvl="0">
      <w:start w:val="11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7">
    <w:nsid w:val="25044591"/>
    <w:multiLevelType w:val="multilevel"/>
    <w:tmpl w:val="3C7495D2"/>
    <w:lvl w:ilvl="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8">
    <w:nsid w:val="254030B0"/>
    <w:multiLevelType w:val="hybridMultilevel"/>
    <w:tmpl w:val="787A78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>
    <w:nsid w:val="26D72EA8"/>
    <w:multiLevelType w:val="multilevel"/>
    <w:tmpl w:val="5ECE9938"/>
    <w:lvl w:ilvl="0">
      <w:start w:val="1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0">
    <w:nsid w:val="27DC644E"/>
    <w:multiLevelType w:val="multilevel"/>
    <w:tmpl w:val="9DEC123C"/>
    <w:lvl w:ilvl="0">
      <w:start w:val="4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1">
    <w:nsid w:val="287706F6"/>
    <w:multiLevelType w:val="multilevel"/>
    <w:tmpl w:val="63CAD6AC"/>
    <w:lvl w:ilvl="0">
      <w:start w:val="13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2">
    <w:nsid w:val="28A633F8"/>
    <w:multiLevelType w:val="hybridMultilevel"/>
    <w:tmpl w:val="3DD0BEB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>
    <w:nsid w:val="2942017B"/>
    <w:multiLevelType w:val="hybridMultilevel"/>
    <w:tmpl w:val="0D4449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>
    <w:nsid w:val="294907C9"/>
    <w:multiLevelType w:val="multilevel"/>
    <w:tmpl w:val="CFE65028"/>
    <w:lvl w:ilvl="0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5">
    <w:nsid w:val="29653A31"/>
    <w:multiLevelType w:val="multilevel"/>
    <w:tmpl w:val="4D562AA0"/>
    <w:lvl w:ilvl="0">
      <w:start w:val="11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6">
    <w:nsid w:val="2A082DCF"/>
    <w:multiLevelType w:val="multilevel"/>
    <w:tmpl w:val="2B6C1986"/>
    <w:lvl w:ilvl="0">
      <w:start w:val="1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7">
    <w:nsid w:val="2A926BD1"/>
    <w:multiLevelType w:val="multilevel"/>
    <w:tmpl w:val="E9309F00"/>
    <w:lvl w:ilvl="0">
      <w:start w:val="11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>
    <w:nsid w:val="2B69071E"/>
    <w:multiLevelType w:val="multilevel"/>
    <w:tmpl w:val="9A32F668"/>
    <w:lvl w:ilvl="0">
      <w:start w:val="2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9">
    <w:nsid w:val="2CD40A61"/>
    <w:multiLevelType w:val="multilevel"/>
    <w:tmpl w:val="9342EF50"/>
    <w:lvl w:ilvl="0">
      <w:start w:val="10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0">
    <w:nsid w:val="2D1D6231"/>
    <w:multiLevelType w:val="multilevel"/>
    <w:tmpl w:val="6D8296D8"/>
    <w:lvl w:ilvl="0">
      <w:start w:val="11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1">
    <w:nsid w:val="2DC645A7"/>
    <w:multiLevelType w:val="multilevel"/>
    <w:tmpl w:val="9BC0A278"/>
    <w:lvl w:ilvl="0">
      <w:start w:val="8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2">
    <w:nsid w:val="2DCA689A"/>
    <w:multiLevelType w:val="multilevel"/>
    <w:tmpl w:val="319219C8"/>
    <w:lvl w:ilvl="0">
      <w:start w:val="13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3">
    <w:nsid w:val="2E7E428B"/>
    <w:multiLevelType w:val="multilevel"/>
    <w:tmpl w:val="3AE828F2"/>
    <w:lvl w:ilvl="0">
      <w:start w:val="1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4">
    <w:nsid w:val="2E8B4992"/>
    <w:multiLevelType w:val="multilevel"/>
    <w:tmpl w:val="7A8CD1B0"/>
    <w:lvl w:ilvl="0">
      <w:start w:val="8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5">
    <w:nsid w:val="300852A3"/>
    <w:multiLevelType w:val="multilevel"/>
    <w:tmpl w:val="ED3E2452"/>
    <w:lvl w:ilvl="0">
      <w:start w:val="4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6">
    <w:nsid w:val="302B2222"/>
    <w:multiLevelType w:val="multilevel"/>
    <w:tmpl w:val="3A16E98E"/>
    <w:lvl w:ilvl="0">
      <w:start w:val="2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7">
    <w:nsid w:val="3035139F"/>
    <w:multiLevelType w:val="multilevel"/>
    <w:tmpl w:val="BBB82DAE"/>
    <w:lvl w:ilvl="0">
      <w:start w:val="9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8">
    <w:nsid w:val="30E73B21"/>
    <w:multiLevelType w:val="multilevel"/>
    <w:tmpl w:val="1FD0E350"/>
    <w:lvl w:ilvl="0">
      <w:start w:val="1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9">
    <w:nsid w:val="31455CDA"/>
    <w:multiLevelType w:val="hybridMultilevel"/>
    <w:tmpl w:val="C372A4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0">
    <w:nsid w:val="342532E2"/>
    <w:multiLevelType w:val="multilevel"/>
    <w:tmpl w:val="AAA2AD5E"/>
    <w:lvl w:ilvl="0">
      <w:start w:val="3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1">
    <w:nsid w:val="34717FF1"/>
    <w:multiLevelType w:val="multilevel"/>
    <w:tmpl w:val="216A60A2"/>
    <w:lvl w:ilvl="0">
      <w:start w:val="12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2">
    <w:nsid w:val="34751DBE"/>
    <w:multiLevelType w:val="hybridMultilevel"/>
    <w:tmpl w:val="63B449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3">
    <w:nsid w:val="350532B0"/>
    <w:multiLevelType w:val="multilevel"/>
    <w:tmpl w:val="928A2526"/>
    <w:lvl w:ilvl="0">
      <w:start w:val="3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4">
    <w:nsid w:val="35096344"/>
    <w:multiLevelType w:val="multilevel"/>
    <w:tmpl w:val="D272E9E8"/>
    <w:lvl w:ilvl="0">
      <w:start w:val="3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5">
    <w:nsid w:val="360066A4"/>
    <w:multiLevelType w:val="multilevel"/>
    <w:tmpl w:val="EACAEE10"/>
    <w:lvl w:ilvl="0">
      <w:start w:val="1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6">
    <w:nsid w:val="365D4C11"/>
    <w:multiLevelType w:val="multilevel"/>
    <w:tmpl w:val="F19C930C"/>
    <w:lvl w:ilvl="0">
      <w:start w:val="9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7">
    <w:nsid w:val="380A06CB"/>
    <w:multiLevelType w:val="multilevel"/>
    <w:tmpl w:val="A524F3B0"/>
    <w:lvl w:ilvl="0">
      <w:start w:val="9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8">
    <w:nsid w:val="399F4C66"/>
    <w:multiLevelType w:val="multilevel"/>
    <w:tmpl w:val="3836FCEA"/>
    <w:lvl w:ilvl="0">
      <w:start w:val="2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9">
    <w:nsid w:val="39F645D4"/>
    <w:multiLevelType w:val="multilevel"/>
    <w:tmpl w:val="1414828A"/>
    <w:lvl w:ilvl="0">
      <w:start w:val="1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0">
    <w:nsid w:val="3ACC70CA"/>
    <w:multiLevelType w:val="multilevel"/>
    <w:tmpl w:val="9D30B72A"/>
    <w:lvl w:ilvl="0">
      <w:start w:val="8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1">
    <w:nsid w:val="3AD534D0"/>
    <w:multiLevelType w:val="multilevel"/>
    <w:tmpl w:val="A6E2BDCA"/>
    <w:lvl w:ilvl="0">
      <w:start w:val="2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2">
    <w:nsid w:val="3B724C1C"/>
    <w:multiLevelType w:val="multilevel"/>
    <w:tmpl w:val="1376F24E"/>
    <w:lvl w:ilvl="0">
      <w:start w:val="8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3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4">
    <w:nsid w:val="3C7D4A32"/>
    <w:multiLevelType w:val="multilevel"/>
    <w:tmpl w:val="43905574"/>
    <w:lvl w:ilvl="0">
      <w:start w:val="3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5">
    <w:nsid w:val="3E2256D0"/>
    <w:multiLevelType w:val="multilevel"/>
    <w:tmpl w:val="40B4B066"/>
    <w:lvl w:ilvl="0">
      <w:start w:val="6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6">
    <w:nsid w:val="40180D7A"/>
    <w:multiLevelType w:val="multilevel"/>
    <w:tmpl w:val="435477F6"/>
    <w:lvl w:ilvl="0">
      <w:start w:val="8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7">
    <w:nsid w:val="40F53B24"/>
    <w:multiLevelType w:val="multilevel"/>
    <w:tmpl w:val="23E68388"/>
    <w:lvl w:ilvl="0">
      <w:start w:val="2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8">
    <w:nsid w:val="4130014D"/>
    <w:multiLevelType w:val="multilevel"/>
    <w:tmpl w:val="31448498"/>
    <w:lvl w:ilvl="0">
      <w:start w:val="7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9">
    <w:nsid w:val="41550B08"/>
    <w:multiLevelType w:val="multilevel"/>
    <w:tmpl w:val="E1D439A8"/>
    <w:lvl w:ilvl="0">
      <w:start w:val="10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0">
    <w:nsid w:val="426310C3"/>
    <w:multiLevelType w:val="multilevel"/>
    <w:tmpl w:val="52A28650"/>
    <w:lvl w:ilvl="0">
      <w:start w:val="12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1">
    <w:nsid w:val="4363723B"/>
    <w:multiLevelType w:val="multilevel"/>
    <w:tmpl w:val="23281CF0"/>
    <w:lvl w:ilvl="0">
      <w:start w:val="11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2">
    <w:nsid w:val="4597690F"/>
    <w:multiLevelType w:val="multilevel"/>
    <w:tmpl w:val="8668CBDA"/>
    <w:lvl w:ilvl="0">
      <w:start w:val="11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3">
    <w:nsid w:val="460D2866"/>
    <w:multiLevelType w:val="hybridMultilevel"/>
    <w:tmpl w:val="34A60E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4">
    <w:nsid w:val="47B07EC5"/>
    <w:multiLevelType w:val="multilevel"/>
    <w:tmpl w:val="1D8A7F86"/>
    <w:lvl w:ilvl="0">
      <w:start w:val="5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5">
    <w:nsid w:val="488F6CEF"/>
    <w:multiLevelType w:val="hybridMultilevel"/>
    <w:tmpl w:val="9EB27B46"/>
    <w:lvl w:ilvl="0" w:tplc="A91297C4">
      <w:start w:val="1"/>
      <w:numFmt w:val="bullet"/>
      <w:pStyle w:val="a0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6">
    <w:nsid w:val="48C73D18"/>
    <w:multiLevelType w:val="multilevel"/>
    <w:tmpl w:val="F0942558"/>
    <w:lvl w:ilvl="0">
      <w:start w:val="12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7">
    <w:nsid w:val="49700308"/>
    <w:multiLevelType w:val="multilevel"/>
    <w:tmpl w:val="01C68682"/>
    <w:lvl w:ilvl="0">
      <w:start w:val="6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8">
    <w:nsid w:val="4B4F515D"/>
    <w:multiLevelType w:val="hybridMultilevel"/>
    <w:tmpl w:val="BBC2A8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9">
    <w:nsid w:val="4C3B2787"/>
    <w:multiLevelType w:val="multilevel"/>
    <w:tmpl w:val="3B9409C8"/>
    <w:lvl w:ilvl="0">
      <w:start w:val="10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0">
    <w:nsid w:val="4D836A4E"/>
    <w:multiLevelType w:val="multilevel"/>
    <w:tmpl w:val="10E4412E"/>
    <w:lvl w:ilvl="0">
      <w:start w:val="3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1">
    <w:nsid w:val="4E030D6C"/>
    <w:multiLevelType w:val="hybridMultilevel"/>
    <w:tmpl w:val="0F2E95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2">
    <w:nsid w:val="4EA269DE"/>
    <w:multiLevelType w:val="multilevel"/>
    <w:tmpl w:val="7122ADC6"/>
    <w:lvl w:ilvl="0">
      <w:start w:val="2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3">
    <w:nsid w:val="503D7EE6"/>
    <w:multiLevelType w:val="multilevel"/>
    <w:tmpl w:val="37F64872"/>
    <w:lvl w:ilvl="0">
      <w:start w:val="5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4">
    <w:nsid w:val="50742936"/>
    <w:multiLevelType w:val="multilevel"/>
    <w:tmpl w:val="649A05A0"/>
    <w:lvl w:ilvl="0">
      <w:start w:val="5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5">
    <w:nsid w:val="508B28AB"/>
    <w:multiLevelType w:val="multilevel"/>
    <w:tmpl w:val="B93242BA"/>
    <w:lvl w:ilvl="0">
      <w:start w:val="10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6">
    <w:nsid w:val="50C0092D"/>
    <w:multiLevelType w:val="hybridMultilevel"/>
    <w:tmpl w:val="DB3E96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7">
    <w:nsid w:val="5111507B"/>
    <w:multiLevelType w:val="hybridMultilevel"/>
    <w:tmpl w:val="316C59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8">
    <w:nsid w:val="51172AF4"/>
    <w:multiLevelType w:val="multilevel"/>
    <w:tmpl w:val="033A44E2"/>
    <w:lvl w:ilvl="0">
      <w:start w:val="11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9">
    <w:nsid w:val="513346FC"/>
    <w:multiLevelType w:val="multilevel"/>
    <w:tmpl w:val="01AC5C36"/>
    <w:lvl w:ilvl="0">
      <w:start w:val="3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0">
    <w:nsid w:val="52124167"/>
    <w:multiLevelType w:val="multilevel"/>
    <w:tmpl w:val="B5E23492"/>
    <w:lvl w:ilvl="0">
      <w:start w:val="8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1">
    <w:nsid w:val="53E37E46"/>
    <w:multiLevelType w:val="multilevel"/>
    <w:tmpl w:val="442CDF36"/>
    <w:lvl w:ilvl="0">
      <w:start w:val="10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2">
    <w:nsid w:val="56624797"/>
    <w:multiLevelType w:val="multilevel"/>
    <w:tmpl w:val="7BAA911E"/>
    <w:lvl w:ilvl="0">
      <w:start w:val="5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3">
    <w:nsid w:val="56890060"/>
    <w:multiLevelType w:val="multilevel"/>
    <w:tmpl w:val="3C3C18C8"/>
    <w:lvl w:ilvl="0">
      <w:start w:val="6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4">
    <w:nsid w:val="57F33F7C"/>
    <w:multiLevelType w:val="multilevel"/>
    <w:tmpl w:val="9836B660"/>
    <w:lvl w:ilvl="0">
      <w:start w:val="7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5">
    <w:nsid w:val="581E4406"/>
    <w:multiLevelType w:val="multilevel"/>
    <w:tmpl w:val="BBCAAD8E"/>
    <w:lvl w:ilvl="0">
      <w:start w:val="6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6">
    <w:nsid w:val="59B11711"/>
    <w:multiLevelType w:val="hybridMultilevel"/>
    <w:tmpl w:val="1E3ADC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7">
    <w:nsid w:val="5A6E7B7A"/>
    <w:multiLevelType w:val="multilevel"/>
    <w:tmpl w:val="7258FEC2"/>
    <w:lvl w:ilvl="0">
      <w:start w:val="9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8">
    <w:nsid w:val="5AE00B3B"/>
    <w:multiLevelType w:val="multilevel"/>
    <w:tmpl w:val="144CF78C"/>
    <w:lvl w:ilvl="0">
      <w:start w:val="9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9">
    <w:nsid w:val="5B034A26"/>
    <w:multiLevelType w:val="multilevel"/>
    <w:tmpl w:val="988CDBBC"/>
    <w:lvl w:ilvl="0">
      <w:start w:val="6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0">
    <w:nsid w:val="5C892BD6"/>
    <w:multiLevelType w:val="multilevel"/>
    <w:tmpl w:val="B27607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1">
    <w:nsid w:val="5D5B4441"/>
    <w:multiLevelType w:val="multilevel"/>
    <w:tmpl w:val="4A225798"/>
    <w:lvl w:ilvl="0">
      <w:start w:val="6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2">
    <w:nsid w:val="5E04035D"/>
    <w:multiLevelType w:val="multilevel"/>
    <w:tmpl w:val="53740034"/>
    <w:lvl w:ilvl="0">
      <w:start w:val="2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3">
    <w:nsid w:val="5E4002AD"/>
    <w:multiLevelType w:val="multilevel"/>
    <w:tmpl w:val="A8D21AB8"/>
    <w:lvl w:ilvl="0">
      <w:start w:val="4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4">
    <w:nsid w:val="5E5A7673"/>
    <w:multiLevelType w:val="hybridMultilevel"/>
    <w:tmpl w:val="32C89E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5">
    <w:nsid w:val="5F631F92"/>
    <w:multiLevelType w:val="hybridMultilevel"/>
    <w:tmpl w:val="DB40B6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6">
    <w:nsid w:val="6011463E"/>
    <w:multiLevelType w:val="multilevel"/>
    <w:tmpl w:val="1DBC29D2"/>
    <w:lvl w:ilvl="0">
      <w:start w:val="7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7">
    <w:nsid w:val="60892C68"/>
    <w:multiLevelType w:val="multilevel"/>
    <w:tmpl w:val="860AB3C6"/>
    <w:lvl w:ilvl="0">
      <w:start w:val="3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8">
    <w:nsid w:val="608C15F9"/>
    <w:multiLevelType w:val="multilevel"/>
    <w:tmpl w:val="2A6A944A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9">
    <w:nsid w:val="61AD041D"/>
    <w:multiLevelType w:val="multilevel"/>
    <w:tmpl w:val="DED88F30"/>
    <w:lvl w:ilvl="0">
      <w:start w:val="7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0">
    <w:nsid w:val="660E7800"/>
    <w:multiLevelType w:val="hybridMultilevel"/>
    <w:tmpl w:val="CD8881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1">
    <w:nsid w:val="663F4EF2"/>
    <w:multiLevelType w:val="multilevel"/>
    <w:tmpl w:val="BFEE9D74"/>
    <w:lvl w:ilvl="0">
      <w:start w:val="13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2">
    <w:nsid w:val="66C97EE6"/>
    <w:multiLevelType w:val="multilevel"/>
    <w:tmpl w:val="160625C4"/>
    <w:lvl w:ilvl="0">
      <w:start w:val="8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3">
    <w:nsid w:val="674810E9"/>
    <w:multiLevelType w:val="hybridMultilevel"/>
    <w:tmpl w:val="EB1879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4">
    <w:nsid w:val="6791705A"/>
    <w:multiLevelType w:val="hybridMultilevel"/>
    <w:tmpl w:val="0F80EC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5">
    <w:nsid w:val="69361913"/>
    <w:multiLevelType w:val="multilevel"/>
    <w:tmpl w:val="4BB23E52"/>
    <w:lvl w:ilvl="0">
      <w:start w:val="11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6">
    <w:nsid w:val="69F23D18"/>
    <w:multiLevelType w:val="multilevel"/>
    <w:tmpl w:val="E0362580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7">
    <w:nsid w:val="6BBA7D23"/>
    <w:multiLevelType w:val="hybridMultilevel"/>
    <w:tmpl w:val="9120FE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8">
    <w:nsid w:val="6BD34264"/>
    <w:multiLevelType w:val="multilevel"/>
    <w:tmpl w:val="4B7C3A16"/>
    <w:lvl w:ilvl="0">
      <w:start w:val="13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9">
    <w:nsid w:val="6D094A55"/>
    <w:multiLevelType w:val="multilevel"/>
    <w:tmpl w:val="E952737E"/>
    <w:lvl w:ilvl="0">
      <w:start w:val="12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0">
    <w:nsid w:val="6D7D1373"/>
    <w:multiLevelType w:val="multilevel"/>
    <w:tmpl w:val="8A14BC8E"/>
    <w:lvl w:ilvl="0">
      <w:start w:val="5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1">
    <w:nsid w:val="6EA866B2"/>
    <w:multiLevelType w:val="multilevel"/>
    <w:tmpl w:val="E960A16C"/>
    <w:lvl w:ilvl="0">
      <w:start w:val="6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2">
    <w:nsid w:val="6EAF7EBB"/>
    <w:multiLevelType w:val="multilevel"/>
    <w:tmpl w:val="1C10E8E8"/>
    <w:lvl w:ilvl="0">
      <w:start w:val="9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3">
    <w:nsid w:val="6EC70932"/>
    <w:multiLevelType w:val="multilevel"/>
    <w:tmpl w:val="E09A2FDE"/>
    <w:lvl w:ilvl="0">
      <w:start w:val="5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4">
    <w:nsid w:val="6F085D24"/>
    <w:multiLevelType w:val="multilevel"/>
    <w:tmpl w:val="D16CB4B6"/>
    <w:lvl w:ilvl="0">
      <w:start w:val="10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5">
    <w:nsid w:val="6F6B1D5A"/>
    <w:multiLevelType w:val="multilevel"/>
    <w:tmpl w:val="78F60D28"/>
    <w:lvl w:ilvl="0">
      <w:start w:val="9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6">
    <w:nsid w:val="7110506A"/>
    <w:multiLevelType w:val="hybridMultilevel"/>
    <w:tmpl w:val="D5AEFB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7">
    <w:nsid w:val="72D404BD"/>
    <w:multiLevelType w:val="multilevel"/>
    <w:tmpl w:val="D1425210"/>
    <w:lvl w:ilvl="0">
      <w:start w:val="3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8">
    <w:nsid w:val="72F44C81"/>
    <w:multiLevelType w:val="multilevel"/>
    <w:tmpl w:val="4C5239E8"/>
    <w:lvl w:ilvl="0">
      <w:start w:val="7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9">
    <w:nsid w:val="73A67BFD"/>
    <w:multiLevelType w:val="multilevel"/>
    <w:tmpl w:val="FD461C88"/>
    <w:lvl w:ilvl="0">
      <w:start w:val="8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0">
    <w:nsid w:val="73E03266"/>
    <w:multiLevelType w:val="multilevel"/>
    <w:tmpl w:val="676065F2"/>
    <w:lvl w:ilvl="0">
      <w:start w:val="10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1">
    <w:nsid w:val="74A826F9"/>
    <w:multiLevelType w:val="multilevel"/>
    <w:tmpl w:val="CE1CA48C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2">
    <w:nsid w:val="74FE00C6"/>
    <w:multiLevelType w:val="multilevel"/>
    <w:tmpl w:val="D59C4E34"/>
    <w:lvl w:ilvl="0">
      <w:start w:val="7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3">
    <w:nsid w:val="75354640"/>
    <w:multiLevelType w:val="multilevel"/>
    <w:tmpl w:val="773EE2DE"/>
    <w:lvl w:ilvl="0">
      <w:start w:val="12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4">
    <w:nsid w:val="75494B32"/>
    <w:multiLevelType w:val="multilevel"/>
    <w:tmpl w:val="22821612"/>
    <w:lvl w:ilvl="0">
      <w:start w:val="12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5">
    <w:nsid w:val="755505A5"/>
    <w:multiLevelType w:val="multilevel"/>
    <w:tmpl w:val="83B4147A"/>
    <w:lvl w:ilvl="0">
      <w:start w:val="7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6">
    <w:nsid w:val="762C4502"/>
    <w:multiLevelType w:val="multilevel"/>
    <w:tmpl w:val="4CA26B22"/>
    <w:lvl w:ilvl="0">
      <w:start w:val="10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7">
    <w:nsid w:val="76F44D34"/>
    <w:multiLevelType w:val="multilevel"/>
    <w:tmpl w:val="338248D8"/>
    <w:lvl w:ilvl="0">
      <w:start w:val="13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8">
    <w:nsid w:val="77497C7A"/>
    <w:multiLevelType w:val="multilevel"/>
    <w:tmpl w:val="2C1E083C"/>
    <w:lvl w:ilvl="0">
      <w:start w:val="9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9">
    <w:nsid w:val="78983413"/>
    <w:multiLevelType w:val="multilevel"/>
    <w:tmpl w:val="D0004B68"/>
    <w:lvl w:ilvl="0">
      <w:start w:val="12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0">
    <w:nsid w:val="78DB3558"/>
    <w:multiLevelType w:val="multilevel"/>
    <w:tmpl w:val="67C09ACC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1">
    <w:nsid w:val="7D17278D"/>
    <w:multiLevelType w:val="multilevel"/>
    <w:tmpl w:val="F2CC1F8C"/>
    <w:lvl w:ilvl="0">
      <w:start w:val="7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2">
    <w:nsid w:val="7DC24082"/>
    <w:multiLevelType w:val="hybridMultilevel"/>
    <w:tmpl w:val="026658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3">
    <w:nsid w:val="7DE811A4"/>
    <w:multiLevelType w:val="multilevel"/>
    <w:tmpl w:val="0DFCBEC6"/>
    <w:lvl w:ilvl="0">
      <w:start w:val="11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4">
    <w:nsid w:val="7DFE5771"/>
    <w:multiLevelType w:val="multilevel"/>
    <w:tmpl w:val="9DBA530A"/>
    <w:lvl w:ilvl="0">
      <w:start w:val="4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5">
    <w:nsid w:val="7F291B3B"/>
    <w:multiLevelType w:val="multilevel"/>
    <w:tmpl w:val="B1B2A838"/>
    <w:lvl w:ilvl="0">
      <w:start w:val="12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06"/>
  </w:num>
  <w:num w:numId="2">
    <w:abstractNumId w:val="32"/>
  </w:num>
  <w:num w:numId="3">
    <w:abstractNumId w:val="124"/>
  </w:num>
  <w:num w:numId="4">
    <w:abstractNumId w:val="36"/>
  </w:num>
  <w:num w:numId="5">
    <w:abstractNumId w:val="107"/>
  </w:num>
  <w:num w:numId="6">
    <w:abstractNumId w:val="48"/>
  </w:num>
  <w:num w:numId="7">
    <w:abstractNumId w:val="24"/>
  </w:num>
  <w:num w:numId="8">
    <w:abstractNumId w:val="98"/>
  </w:num>
  <w:num w:numId="9">
    <w:abstractNumId w:val="44"/>
  </w:num>
  <w:num w:numId="10">
    <w:abstractNumId w:val="95"/>
  </w:num>
  <w:num w:numId="11">
    <w:abstractNumId w:val="83"/>
    <w:lvlOverride w:ilvl="0">
      <w:startOverride w:val="1"/>
    </w:lvlOverride>
  </w:num>
  <w:num w:numId="12">
    <w:abstractNumId w:val="146"/>
  </w:num>
  <w:num w:numId="13">
    <w:abstractNumId w:val="101"/>
  </w:num>
  <w:num w:numId="14">
    <w:abstractNumId w:val="137"/>
  </w:num>
  <w:num w:numId="15">
    <w:abstractNumId w:val="52"/>
  </w:num>
  <w:num w:numId="16">
    <w:abstractNumId w:val="125"/>
  </w:num>
  <w:num w:numId="17">
    <w:abstractNumId w:val="116"/>
  </w:num>
  <w:num w:numId="18">
    <w:abstractNumId w:val="6"/>
  </w:num>
  <w:num w:numId="19">
    <w:abstractNumId w:val="130"/>
  </w:num>
  <w:num w:numId="20">
    <w:abstractNumId w:val="8"/>
  </w:num>
  <w:num w:numId="21">
    <w:abstractNumId w:val="72"/>
  </w:num>
  <w:num w:numId="22">
    <w:abstractNumId w:val="162"/>
  </w:num>
  <w:num w:numId="23">
    <w:abstractNumId w:val="133"/>
  </w:num>
  <w:num w:numId="24">
    <w:abstractNumId w:val="23"/>
  </w:num>
  <w:num w:numId="25">
    <w:abstractNumId w:val="134"/>
  </w:num>
  <w:num w:numId="26">
    <w:abstractNumId w:val="7"/>
  </w:num>
  <w:num w:numId="27">
    <w:abstractNumId w:val="69"/>
  </w:num>
  <w:num w:numId="28">
    <w:abstractNumId w:val="53"/>
  </w:num>
  <w:num w:numId="29">
    <w:abstractNumId w:val="93"/>
  </w:num>
  <w:num w:numId="30">
    <w:abstractNumId w:val="120"/>
  </w:num>
  <w:num w:numId="31">
    <w:abstractNumId w:val="11"/>
  </w:num>
  <w:num w:numId="32">
    <w:abstractNumId w:val="136"/>
  </w:num>
  <w:num w:numId="33">
    <w:abstractNumId w:val="160"/>
  </w:num>
  <w:num w:numId="34">
    <w:abstractNumId w:val="151"/>
  </w:num>
  <w:num w:numId="35">
    <w:abstractNumId w:val="22"/>
  </w:num>
  <w:num w:numId="36">
    <w:abstractNumId w:val="128"/>
  </w:num>
  <w:num w:numId="37">
    <w:abstractNumId w:val="42"/>
  </w:num>
  <w:num w:numId="38">
    <w:abstractNumId w:val="47"/>
  </w:num>
  <w:num w:numId="39">
    <w:abstractNumId w:val="3"/>
  </w:num>
  <w:num w:numId="40">
    <w:abstractNumId w:val="21"/>
  </w:num>
  <w:num w:numId="41">
    <w:abstractNumId w:val="54"/>
  </w:num>
  <w:num w:numId="42">
    <w:abstractNumId w:val="63"/>
  </w:num>
  <w:num w:numId="43">
    <w:abstractNumId w:val="56"/>
  </w:num>
  <w:num w:numId="44">
    <w:abstractNumId w:val="75"/>
  </w:num>
  <w:num w:numId="45">
    <w:abstractNumId w:val="68"/>
  </w:num>
  <w:num w:numId="46">
    <w:abstractNumId w:val="26"/>
  </w:num>
  <w:num w:numId="47">
    <w:abstractNumId w:val="79"/>
  </w:num>
  <w:num w:numId="48">
    <w:abstractNumId w:val="49"/>
  </w:num>
  <w:num w:numId="49">
    <w:abstractNumId w:val="87"/>
  </w:num>
  <w:num w:numId="50">
    <w:abstractNumId w:val="78"/>
  </w:num>
  <w:num w:numId="51">
    <w:abstractNumId w:val="58"/>
  </w:num>
  <w:num w:numId="52">
    <w:abstractNumId w:val="122"/>
  </w:num>
  <w:num w:numId="53">
    <w:abstractNumId w:val="39"/>
  </w:num>
  <w:num w:numId="54">
    <w:abstractNumId w:val="81"/>
  </w:num>
  <w:num w:numId="55">
    <w:abstractNumId w:val="102"/>
  </w:num>
  <w:num w:numId="56">
    <w:abstractNumId w:val="34"/>
  </w:num>
  <w:num w:numId="57">
    <w:abstractNumId w:val="14"/>
  </w:num>
  <w:num w:numId="58">
    <w:abstractNumId w:val="66"/>
  </w:num>
  <w:num w:numId="59">
    <w:abstractNumId w:val="73"/>
  </w:num>
  <w:num w:numId="60">
    <w:abstractNumId w:val="109"/>
  </w:num>
  <w:num w:numId="61">
    <w:abstractNumId w:val="1"/>
  </w:num>
  <w:num w:numId="62">
    <w:abstractNumId w:val="84"/>
  </w:num>
  <w:num w:numId="63">
    <w:abstractNumId w:val="100"/>
  </w:num>
  <w:num w:numId="64">
    <w:abstractNumId w:val="13"/>
  </w:num>
  <w:num w:numId="65">
    <w:abstractNumId w:val="147"/>
  </w:num>
  <w:num w:numId="66">
    <w:abstractNumId w:val="127"/>
  </w:num>
  <w:num w:numId="67">
    <w:abstractNumId w:val="70"/>
  </w:num>
  <w:num w:numId="68">
    <w:abstractNumId w:val="74"/>
  </w:num>
  <w:num w:numId="69">
    <w:abstractNumId w:val="19"/>
  </w:num>
  <w:num w:numId="70">
    <w:abstractNumId w:val="65"/>
  </w:num>
  <w:num w:numId="71">
    <w:abstractNumId w:val="123"/>
  </w:num>
  <w:num w:numId="72">
    <w:abstractNumId w:val="43"/>
  </w:num>
  <w:num w:numId="73">
    <w:abstractNumId w:val="27"/>
  </w:num>
  <w:num w:numId="74">
    <w:abstractNumId w:val="4"/>
  </w:num>
  <w:num w:numId="75">
    <w:abstractNumId w:val="164"/>
  </w:num>
  <w:num w:numId="76">
    <w:abstractNumId w:val="41"/>
  </w:num>
  <w:num w:numId="77">
    <w:abstractNumId w:val="50"/>
  </w:num>
  <w:num w:numId="78">
    <w:abstractNumId w:val="5"/>
  </w:num>
  <w:num w:numId="79">
    <w:abstractNumId w:val="12"/>
  </w:num>
  <w:num w:numId="80">
    <w:abstractNumId w:val="143"/>
  </w:num>
  <w:num w:numId="81">
    <w:abstractNumId w:val="103"/>
  </w:num>
  <w:num w:numId="82">
    <w:abstractNumId w:val="104"/>
  </w:num>
  <w:num w:numId="83">
    <w:abstractNumId w:val="29"/>
  </w:num>
  <w:num w:numId="84">
    <w:abstractNumId w:val="140"/>
  </w:num>
  <w:num w:numId="85">
    <w:abstractNumId w:val="45"/>
  </w:num>
  <w:num w:numId="86">
    <w:abstractNumId w:val="0"/>
  </w:num>
  <w:num w:numId="87">
    <w:abstractNumId w:val="94"/>
  </w:num>
  <w:num w:numId="88">
    <w:abstractNumId w:val="112"/>
  </w:num>
  <w:num w:numId="89">
    <w:abstractNumId w:val="97"/>
  </w:num>
  <w:num w:numId="90">
    <w:abstractNumId w:val="113"/>
  </w:num>
  <w:num w:numId="91">
    <w:abstractNumId w:val="9"/>
  </w:num>
  <w:num w:numId="92">
    <w:abstractNumId w:val="10"/>
  </w:num>
  <w:num w:numId="93">
    <w:abstractNumId w:val="141"/>
  </w:num>
  <w:num w:numId="94">
    <w:abstractNumId w:val="17"/>
  </w:num>
  <w:num w:numId="95">
    <w:abstractNumId w:val="115"/>
  </w:num>
  <w:num w:numId="96">
    <w:abstractNumId w:val="119"/>
  </w:num>
  <w:num w:numId="97">
    <w:abstractNumId w:val="85"/>
  </w:num>
  <w:num w:numId="98">
    <w:abstractNumId w:val="121"/>
  </w:num>
  <w:num w:numId="99">
    <w:abstractNumId w:val="152"/>
  </w:num>
  <w:num w:numId="100">
    <w:abstractNumId w:val="88"/>
  </w:num>
  <w:num w:numId="101">
    <w:abstractNumId w:val="40"/>
  </w:num>
  <w:num w:numId="102">
    <w:abstractNumId w:val="126"/>
  </w:num>
  <w:num w:numId="103">
    <w:abstractNumId w:val="148"/>
  </w:num>
  <w:num w:numId="104">
    <w:abstractNumId w:val="161"/>
  </w:num>
  <w:num w:numId="105">
    <w:abstractNumId w:val="129"/>
  </w:num>
  <w:num w:numId="106">
    <w:abstractNumId w:val="114"/>
  </w:num>
  <w:num w:numId="107">
    <w:abstractNumId w:val="33"/>
  </w:num>
  <w:num w:numId="108">
    <w:abstractNumId w:val="155"/>
  </w:num>
  <w:num w:numId="109">
    <w:abstractNumId w:val="15"/>
  </w:num>
  <w:num w:numId="110">
    <w:abstractNumId w:val="80"/>
  </w:num>
  <w:num w:numId="111">
    <w:abstractNumId w:val="64"/>
  </w:num>
  <w:num w:numId="112">
    <w:abstractNumId w:val="149"/>
  </w:num>
  <w:num w:numId="113">
    <w:abstractNumId w:val="132"/>
  </w:num>
  <w:num w:numId="114">
    <w:abstractNumId w:val="61"/>
  </w:num>
  <w:num w:numId="115">
    <w:abstractNumId w:val="82"/>
  </w:num>
  <w:num w:numId="116">
    <w:abstractNumId w:val="38"/>
  </w:num>
  <w:num w:numId="117">
    <w:abstractNumId w:val="86"/>
  </w:num>
  <w:num w:numId="118">
    <w:abstractNumId w:val="110"/>
  </w:num>
  <w:num w:numId="119">
    <w:abstractNumId w:val="30"/>
  </w:num>
  <w:num w:numId="120">
    <w:abstractNumId w:val="118"/>
  </w:num>
  <w:num w:numId="121">
    <w:abstractNumId w:val="77"/>
  </w:num>
  <w:num w:numId="122">
    <w:abstractNumId w:val="76"/>
  </w:num>
  <w:num w:numId="123">
    <w:abstractNumId w:val="117"/>
  </w:num>
  <w:num w:numId="124">
    <w:abstractNumId w:val="158"/>
  </w:num>
  <w:num w:numId="125">
    <w:abstractNumId w:val="67"/>
  </w:num>
  <w:num w:numId="126">
    <w:abstractNumId w:val="145"/>
  </w:num>
  <w:num w:numId="127">
    <w:abstractNumId w:val="20"/>
  </w:num>
  <w:num w:numId="128">
    <w:abstractNumId w:val="142"/>
  </w:num>
  <w:num w:numId="129">
    <w:abstractNumId w:val="111"/>
  </w:num>
  <w:num w:numId="130">
    <w:abstractNumId w:val="144"/>
  </w:num>
  <w:num w:numId="131">
    <w:abstractNumId w:val="16"/>
  </w:num>
  <w:num w:numId="132">
    <w:abstractNumId w:val="156"/>
  </w:num>
  <w:num w:numId="133">
    <w:abstractNumId w:val="89"/>
  </w:num>
  <w:num w:numId="134">
    <w:abstractNumId w:val="35"/>
  </w:num>
  <w:num w:numId="135">
    <w:abstractNumId w:val="150"/>
  </w:num>
  <w:num w:numId="136">
    <w:abstractNumId w:val="59"/>
  </w:num>
  <w:num w:numId="137">
    <w:abstractNumId w:val="99"/>
  </w:num>
  <w:num w:numId="138">
    <w:abstractNumId w:val="105"/>
  </w:num>
  <w:num w:numId="139">
    <w:abstractNumId w:val="60"/>
  </w:num>
  <w:num w:numId="140">
    <w:abstractNumId w:val="91"/>
  </w:num>
  <w:num w:numId="141">
    <w:abstractNumId w:val="92"/>
  </w:num>
  <w:num w:numId="142">
    <w:abstractNumId w:val="163"/>
  </w:num>
  <w:num w:numId="143">
    <w:abstractNumId w:val="25"/>
  </w:num>
  <w:num w:numId="144">
    <w:abstractNumId w:val="46"/>
  </w:num>
  <w:num w:numId="145">
    <w:abstractNumId w:val="135"/>
  </w:num>
  <w:num w:numId="146">
    <w:abstractNumId w:val="57"/>
  </w:num>
  <w:num w:numId="147">
    <w:abstractNumId w:val="55"/>
  </w:num>
  <w:num w:numId="148">
    <w:abstractNumId w:val="108"/>
  </w:num>
  <w:num w:numId="149">
    <w:abstractNumId w:val="153"/>
  </w:num>
  <w:num w:numId="150">
    <w:abstractNumId w:val="154"/>
  </w:num>
  <w:num w:numId="151">
    <w:abstractNumId w:val="159"/>
  </w:num>
  <w:num w:numId="152">
    <w:abstractNumId w:val="71"/>
  </w:num>
  <w:num w:numId="153">
    <w:abstractNumId w:val="90"/>
  </w:num>
  <w:num w:numId="154">
    <w:abstractNumId w:val="37"/>
  </w:num>
  <w:num w:numId="155">
    <w:abstractNumId w:val="96"/>
  </w:num>
  <w:num w:numId="156">
    <w:abstractNumId w:val="2"/>
  </w:num>
  <w:num w:numId="157">
    <w:abstractNumId w:val="165"/>
  </w:num>
  <w:num w:numId="158">
    <w:abstractNumId w:val="139"/>
  </w:num>
  <w:num w:numId="159">
    <w:abstractNumId w:val="28"/>
  </w:num>
  <w:num w:numId="160">
    <w:abstractNumId w:val="62"/>
  </w:num>
  <w:num w:numId="161">
    <w:abstractNumId w:val="51"/>
  </w:num>
  <w:num w:numId="162">
    <w:abstractNumId w:val="31"/>
  </w:num>
  <w:num w:numId="163">
    <w:abstractNumId w:val="131"/>
  </w:num>
  <w:num w:numId="164">
    <w:abstractNumId w:val="138"/>
  </w:num>
  <w:num w:numId="165">
    <w:abstractNumId w:val="157"/>
  </w:num>
  <w:num w:numId="166">
    <w:abstractNumId w:val="83"/>
  </w:num>
  <w:num w:numId="167">
    <w:abstractNumId w:val="8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8">
    <w:abstractNumId w:val="18"/>
  </w:num>
  <w:numIdMacAtCleanup w:val="16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E0477A"/>
    <w:rsid w:val="000040E4"/>
    <w:rsid w:val="00012201"/>
    <w:rsid w:val="00014061"/>
    <w:rsid w:val="000160D3"/>
    <w:rsid w:val="00026A33"/>
    <w:rsid w:val="00027EAE"/>
    <w:rsid w:val="00031F7B"/>
    <w:rsid w:val="00035AE2"/>
    <w:rsid w:val="00054A25"/>
    <w:rsid w:val="00057985"/>
    <w:rsid w:val="00057C2A"/>
    <w:rsid w:val="000624A0"/>
    <w:rsid w:val="00062D8F"/>
    <w:rsid w:val="0006449C"/>
    <w:rsid w:val="00071341"/>
    <w:rsid w:val="00071F2A"/>
    <w:rsid w:val="000720C0"/>
    <w:rsid w:val="00076ECD"/>
    <w:rsid w:val="000851B9"/>
    <w:rsid w:val="000903C2"/>
    <w:rsid w:val="00091E89"/>
    <w:rsid w:val="00092173"/>
    <w:rsid w:val="00093D38"/>
    <w:rsid w:val="000A15D3"/>
    <w:rsid w:val="000A2B33"/>
    <w:rsid w:val="000A558B"/>
    <w:rsid w:val="000A7034"/>
    <w:rsid w:val="000B2D08"/>
    <w:rsid w:val="000C3935"/>
    <w:rsid w:val="000C4323"/>
    <w:rsid w:val="000D2DFF"/>
    <w:rsid w:val="000E1076"/>
    <w:rsid w:val="000E4BB2"/>
    <w:rsid w:val="000E6F4B"/>
    <w:rsid w:val="000E774D"/>
    <w:rsid w:val="000F01A2"/>
    <w:rsid w:val="000F4AB1"/>
    <w:rsid w:val="000F6198"/>
    <w:rsid w:val="00100E8C"/>
    <w:rsid w:val="00102746"/>
    <w:rsid w:val="00110F9C"/>
    <w:rsid w:val="00111F28"/>
    <w:rsid w:val="0011226C"/>
    <w:rsid w:val="001131C2"/>
    <w:rsid w:val="00113295"/>
    <w:rsid w:val="0011630A"/>
    <w:rsid w:val="00117A1E"/>
    <w:rsid w:val="001208EB"/>
    <w:rsid w:val="001227F8"/>
    <w:rsid w:val="0012559E"/>
    <w:rsid w:val="00133709"/>
    <w:rsid w:val="00140639"/>
    <w:rsid w:val="00146133"/>
    <w:rsid w:val="00150D28"/>
    <w:rsid w:val="00151E05"/>
    <w:rsid w:val="00161433"/>
    <w:rsid w:val="00162D42"/>
    <w:rsid w:val="00166E60"/>
    <w:rsid w:val="00171C3D"/>
    <w:rsid w:val="001774E7"/>
    <w:rsid w:val="001802E8"/>
    <w:rsid w:val="0018200F"/>
    <w:rsid w:val="00183405"/>
    <w:rsid w:val="0018354F"/>
    <w:rsid w:val="00197E55"/>
    <w:rsid w:val="001A0D19"/>
    <w:rsid w:val="001A6600"/>
    <w:rsid w:val="001A6E10"/>
    <w:rsid w:val="001B6150"/>
    <w:rsid w:val="001C09DA"/>
    <w:rsid w:val="001C6951"/>
    <w:rsid w:val="001D07CC"/>
    <w:rsid w:val="001D4BC2"/>
    <w:rsid w:val="001E3297"/>
    <w:rsid w:val="00205176"/>
    <w:rsid w:val="0021053F"/>
    <w:rsid w:val="002171F1"/>
    <w:rsid w:val="00220BE9"/>
    <w:rsid w:val="002371DA"/>
    <w:rsid w:val="002603FA"/>
    <w:rsid w:val="00270306"/>
    <w:rsid w:val="00270621"/>
    <w:rsid w:val="00284FAC"/>
    <w:rsid w:val="002936B9"/>
    <w:rsid w:val="00293903"/>
    <w:rsid w:val="00296B03"/>
    <w:rsid w:val="00297EC7"/>
    <w:rsid w:val="002A032D"/>
    <w:rsid w:val="002A3FEB"/>
    <w:rsid w:val="002A712F"/>
    <w:rsid w:val="002B6F51"/>
    <w:rsid w:val="002C01C2"/>
    <w:rsid w:val="002E0A0C"/>
    <w:rsid w:val="002E486B"/>
    <w:rsid w:val="002E488B"/>
    <w:rsid w:val="002F1573"/>
    <w:rsid w:val="00313EB9"/>
    <w:rsid w:val="00314A06"/>
    <w:rsid w:val="0031654A"/>
    <w:rsid w:val="0032615D"/>
    <w:rsid w:val="00333537"/>
    <w:rsid w:val="003361AA"/>
    <w:rsid w:val="00341389"/>
    <w:rsid w:val="00342BD3"/>
    <w:rsid w:val="0034645A"/>
    <w:rsid w:val="00353E1F"/>
    <w:rsid w:val="0035542F"/>
    <w:rsid w:val="00355CE7"/>
    <w:rsid w:val="00361ED7"/>
    <w:rsid w:val="00364C51"/>
    <w:rsid w:val="00366EAE"/>
    <w:rsid w:val="0036786F"/>
    <w:rsid w:val="00367C93"/>
    <w:rsid w:val="00390BB4"/>
    <w:rsid w:val="0039417C"/>
    <w:rsid w:val="00396793"/>
    <w:rsid w:val="00397283"/>
    <w:rsid w:val="003A1A8D"/>
    <w:rsid w:val="003B7B1B"/>
    <w:rsid w:val="003D6CEE"/>
    <w:rsid w:val="003E1016"/>
    <w:rsid w:val="003F48EB"/>
    <w:rsid w:val="003F6EC8"/>
    <w:rsid w:val="003F7977"/>
    <w:rsid w:val="004048CB"/>
    <w:rsid w:val="00413CF6"/>
    <w:rsid w:val="004176C7"/>
    <w:rsid w:val="00421BED"/>
    <w:rsid w:val="00434C88"/>
    <w:rsid w:val="00436466"/>
    <w:rsid w:val="00437D4C"/>
    <w:rsid w:val="004410B3"/>
    <w:rsid w:val="00441DFE"/>
    <w:rsid w:val="00444C42"/>
    <w:rsid w:val="004553CC"/>
    <w:rsid w:val="00457D69"/>
    <w:rsid w:val="00461DE5"/>
    <w:rsid w:val="00471F9B"/>
    <w:rsid w:val="0047490B"/>
    <w:rsid w:val="0047620F"/>
    <w:rsid w:val="00485DBB"/>
    <w:rsid w:val="004A456D"/>
    <w:rsid w:val="004A6A02"/>
    <w:rsid w:val="004B5F83"/>
    <w:rsid w:val="004C044C"/>
    <w:rsid w:val="004D1133"/>
    <w:rsid w:val="004D75A0"/>
    <w:rsid w:val="004E1675"/>
    <w:rsid w:val="004E1F81"/>
    <w:rsid w:val="004E3250"/>
    <w:rsid w:val="004E396F"/>
    <w:rsid w:val="004F04EA"/>
    <w:rsid w:val="004F1CE6"/>
    <w:rsid w:val="004F7EE4"/>
    <w:rsid w:val="00502995"/>
    <w:rsid w:val="00521E0C"/>
    <w:rsid w:val="00524F44"/>
    <w:rsid w:val="0053015A"/>
    <w:rsid w:val="005452F2"/>
    <w:rsid w:val="00545838"/>
    <w:rsid w:val="00553767"/>
    <w:rsid w:val="0055414B"/>
    <w:rsid w:val="0056198D"/>
    <w:rsid w:val="00591464"/>
    <w:rsid w:val="00592E40"/>
    <w:rsid w:val="005937F0"/>
    <w:rsid w:val="00593CEF"/>
    <w:rsid w:val="00594B2C"/>
    <w:rsid w:val="005954C7"/>
    <w:rsid w:val="005A296F"/>
    <w:rsid w:val="005A5D8B"/>
    <w:rsid w:val="005B1C6F"/>
    <w:rsid w:val="005B3682"/>
    <w:rsid w:val="005B5EC6"/>
    <w:rsid w:val="005C11A9"/>
    <w:rsid w:val="005C5154"/>
    <w:rsid w:val="005D4177"/>
    <w:rsid w:val="005D661F"/>
    <w:rsid w:val="005E178E"/>
    <w:rsid w:val="005E5ABA"/>
    <w:rsid w:val="005E6D83"/>
    <w:rsid w:val="005E7AB6"/>
    <w:rsid w:val="005F22B1"/>
    <w:rsid w:val="005F54E3"/>
    <w:rsid w:val="005F55C5"/>
    <w:rsid w:val="006248E2"/>
    <w:rsid w:val="00624C4B"/>
    <w:rsid w:val="00633797"/>
    <w:rsid w:val="00637FA5"/>
    <w:rsid w:val="0064382F"/>
    <w:rsid w:val="00654262"/>
    <w:rsid w:val="00681FB4"/>
    <w:rsid w:val="00694A97"/>
    <w:rsid w:val="00695168"/>
    <w:rsid w:val="00695FF3"/>
    <w:rsid w:val="006A2422"/>
    <w:rsid w:val="006A328C"/>
    <w:rsid w:val="006A677D"/>
    <w:rsid w:val="006C720B"/>
    <w:rsid w:val="006D5BED"/>
    <w:rsid w:val="006E3F63"/>
    <w:rsid w:val="006E4F1D"/>
    <w:rsid w:val="006F2D34"/>
    <w:rsid w:val="006F3742"/>
    <w:rsid w:val="006F52AD"/>
    <w:rsid w:val="00702994"/>
    <w:rsid w:val="00705318"/>
    <w:rsid w:val="00711A39"/>
    <w:rsid w:val="007256B3"/>
    <w:rsid w:val="00733BD9"/>
    <w:rsid w:val="00736AA2"/>
    <w:rsid w:val="007421F6"/>
    <w:rsid w:val="007456F1"/>
    <w:rsid w:val="00751F7A"/>
    <w:rsid w:val="00755E4C"/>
    <w:rsid w:val="00760B86"/>
    <w:rsid w:val="00764995"/>
    <w:rsid w:val="00770DC4"/>
    <w:rsid w:val="0078795D"/>
    <w:rsid w:val="00793B6B"/>
    <w:rsid w:val="00794DA1"/>
    <w:rsid w:val="007963B8"/>
    <w:rsid w:val="007A5A59"/>
    <w:rsid w:val="007B08B0"/>
    <w:rsid w:val="007B528D"/>
    <w:rsid w:val="007B7825"/>
    <w:rsid w:val="007B7DC7"/>
    <w:rsid w:val="007C4B61"/>
    <w:rsid w:val="007D09B0"/>
    <w:rsid w:val="007E52E2"/>
    <w:rsid w:val="007E5DCD"/>
    <w:rsid w:val="007F7862"/>
    <w:rsid w:val="00802F61"/>
    <w:rsid w:val="008035A0"/>
    <w:rsid w:val="008059FE"/>
    <w:rsid w:val="00810677"/>
    <w:rsid w:val="008163ED"/>
    <w:rsid w:val="008168B5"/>
    <w:rsid w:val="00836C3E"/>
    <w:rsid w:val="00844947"/>
    <w:rsid w:val="00845B78"/>
    <w:rsid w:val="00847400"/>
    <w:rsid w:val="008505E2"/>
    <w:rsid w:val="008518C8"/>
    <w:rsid w:val="00852988"/>
    <w:rsid w:val="00853F75"/>
    <w:rsid w:val="008561E9"/>
    <w:rsid w:val="008669CC"/>
    <w:rsid w:val="0087284A"/>
    <w:rsid w:val="00884A87"/>
    <w:rsid w:val="00890366"/>
    <w:rsid w:val="008A451F"/>
    <w:rsid w:val="008B477D"/>
    <w:rsid w:val="008C5C2F"/>
    <w:rsid w:val="008C664B"/>
    <w:rsid w:val="008C7E9D"/>
    <w:rsid w:val="008D0348"/>
    <w:rsid w:val="008D04B8"/>
    <w:rsid w:val="008D0CED"/>
    <w:rsid w:val="008D11E7"/>
    <w:rsid w:val="008D6B87"/>
    <w:rsid w:val="008D75CC"/>
    <w:rsid w:val="008F5E66"/>
    <w:rsid w:val="00900FBE"/>
    <w:rsid w:val="0090291D"/>
    <w:rsid w:val="00906F19"/>
    <w:rsid w:val="00914CFD"/>
    <w:rsid w:val="00916108"/>
    <w:rsid w:val="00916C69"/>
    <w:rsid w:val="00917E83"/>
    <w:rsid w:val="009256A3"/>
    <w:rsid w:val="00927589"/>
    <w:rsid w:val="00933583"/>
    <w:rsid w:val="00950E4C"/>
    <w:rsid w:val="009675EA"/>
    <w:rsid w:val="00973462"/>
    <w:rsid w:val="00975DFA"/>
    <w:rsid w:val="00982636"/>
    <w:rsid w:val="00983457"/>
    <w:rsid w:val="00986198"/>
    <w:rsid w:val="00987116"/>
    <w:rsid w:val="00992AB4"/>
    <w:rsid w:val="009939CB"/>
    <w:rsid w:val="00994D92"/>
    <w:rsid w:val="0099759D"/>
    <w:rsid w:val="009A0FB2"/>
    <w:rsid w:val="009A14A2"/>
    <w:rsid w:val="009B0B3F"/>
    <w:rsid w:val="009B0FD2"/>
    <w:rsid w:val="009B213D"/>
    <w:rsid w:val="009C0E67"/>
    <w:rsid w:val="009C252E"/>
    <w:rsid w:val="009D496B"/>
    <w:rsid w:val="00A12A34"/>
    <w:rsid w:val="00A17066"/>
    <w:rsid w:val="00A504C6"/>
    <w:rsid w:val="00A519CA"/>
    <w:rsid w:val="00A5350D"/>
    <w:rsid w:val="00A55EE6"/>
    <w:rsid w:val="00A5646B"/>
    <w:rsid w:val="00A571DA"/>
    <w:rsid w:val="00A60238"/>
    <w:rsid w:val="00A61875"/>
    <w:rsid w:val="00A866AF"/>
    <w:rsid w:val="00A87E5F"/>
    <w:rsid w:val="00AA5E94"/>
    <w:rsid w:val="00AC1402"/>
    <w:rsid w:val="00AC35AC"/>
    <w:rsid w:val="00AC7CDA"/>
    <w:rsid w:val="00AD3817"/>
    <w:rsid w:val="00B03F8A"/>
    <w:rsid w:val="00B045C9"/>
    <w:rsid w:val="00B13D2D"/>
    <w:rsid w:val="00B14587"/>
    <w:rsid w:val="00B1516A"/>
    <w:rsid w:val="00B247B1"/>
    <w:rsid w:val="00B252FC"/>
    <w:rsid w:val="00B3144E"/>
    <w:rsid w:val="00B35DBE"/>
    <w:rsid w:val="00B4214D"/>
    <w:rsid w:val="00B4335A"/>
    <w:rsid w:val="00B436ED"/>
    <w:rsid w:val="00B51100"/>
    <w:rsid w:val="00B54DAA"/>
    <w:rsid w:val="00B60D50"/>
    <w:rsid w:val="00B64661"/>
    <w:rsid w:val="00B661D8"/>
    <w:rsid w:val="00B80821"/>
    <w:rsid w:val="00B839A3"/>
    <w:rsid w:val="00B918EE"/>
    <w:rsid w:val="00B93CBF"/>
    <w:rsid w:val="00B94CCC"/>
    <w:rsid w:val="00BA41C7"/>
    <w:rsid w:val="00BA453F"/>
    <w:rsid w:val="00BA469A"/>
    <w:rsid w:val="00BB2831"/>
    <w:rsid w:val="00BB3014"/>
    <w:rsid w:val="00BB382B"/>
    <w:rsid w:val="00BB4CC0"/>
    <w:rsid w:val="00BC0E32"/>
    <w:rsid w:val="00BC7A37"/>
    <w:rsid w:val="00BD42CB"/>
    <w:rsid w:val="00C072EF"/>
    <w:rsid w:val="00C10D2E"/>
    <w:rsid w:val="00C12E8C"/>
    <w:rsid w:val="00C1450C"/>
    <w:rsid w:val="00C16C83"/>
    <w:rsid w:val="00C17B82"/>
    <w:rsid w:val="00C26319"/>
    <w:rsid w:val="00C35F55"/>
    <w:rsid w:val="00C374F6"/>
    <w:rsid w:val="00C40A83"/>
    <w:rsid w:val="00C428BC"/>
    <w:rsid w:val="00C42DD0"/>
    <w:rsid w:val="00C4479F"/>
    <w:rsid w:val="00C56BDC"/>
    <w:rsid w:val="00C56E96"/>
    <w:rsid w:val="00C638FA"/>
    <w:rsid w:val="00C67064"/>
    <w:rsid w:val="00C74B5C"/>
    <w:rsid w:val="00C750D0"/>
    <w:rsid w:val="00C76FB4"/>
    <w:rsid w:val="00C82772"/>
    <w:rsid w:val="00C92DC5"/>
    <w:rsid w:val="00C94CC5"/>
    <w:rsid w:val="00C969F7"/>
    <w:rsid w:val="00CA2BD0"/>
    <w:rsid w:val="00CA596D"/>
    <w:rsid w:val="00CB10CB"/>
    <w:rsid w:val="00CB7D6F"/>
    <w:rsid w:val="00CC3057"/>
    <w:rsid w:val="00CC537F"/>
    <w:rsid w:val="00CD7013"/>
    <w:rsid w:val="00CF3B00"/>
    <w:rsid w:val="00CF545D"/>
    <w:rsid w:val="00D021CF"/>
    <w:rsid w:val="00D0284F"/>
    <w:rsid w:val="00D13895"/>
    <w:rsid w:val="00D14C7D"/>
    <w:rsid w:val="00D324C8"/>
    <w:rsid w:val="00D34199"/>
    <w:rsid w:val="00D4245C"/>
    <w:rsid w:val="00D61C8E"/>
    <w:rsid w:val="00D62A12"/>
    <w:rsid w:val="00D71891"/>
    <w:rsid w:val="00D844EE"/>
    <w:rsid w:val="00D876C8"/>
    <w:rsid w:val="00D9694B"/>
    <w:rsid w:val="00DA0C4F"/>
    <w:rsid w:val="00DA0EFC"/>
    <w:rsid w:val="00DA4560"/>
    <w:rsid w:val="00DB5348"/>
    <w:rsid w:val="00DC3F37"/>
    <w:rsid w:val="00DD4EC4"/>
    <w:rsid w:val="00DE62B9"/>
    <w:rsid w:val="00DF114C"/>
    <w:rsid w:val="00DF281F"/>
    <w:rsid w:val="00DF6BEA"/>
    <w:rsid w:val="00DF7FFD"/>
    <w:rsid w:val="00E0477A"/>
    <w:rsid w:val="00E1515C"/>
    <w:rsid w:val="00E162AD"/>
    <w:rsid w:val="00E16BE5"/>
    <w:rsid w:val="00E2149F"/>
    <w:rsid w:val="00E329BC"/>
    <w:rsid w:val="00E33D63"/>
    <w:rsid w:val="00E3588D"/>
    <w:rsid w:val="00E47C14"/>
    <w:rsid w:val="00E605C9"/>
    <w:rsid w:val="00E67883"/>
    <w:rsid w:val="00E70BB1"/>
    <w:rsid w:val="00E81AA6"/>
    <w:rsid w:val="00E831E6"/>
    <w:rsid w:val="00E96283"/>
    <w:rsid w:val="00E96C02"/>
    <w:rsid w:val="00EA2355"/>
    <w:rsid w:val="00EA4D7F"/>
    <w:rsid w:val="00EA62C5"/>
    <w:rsid w:val="00EB04C4"/>
    <w:rsid w:val="00EE012A"/>
    <w:rsid w:val="00EE2655"/>
    <w:rsid w:val="00EE5409"/>
    <w:rsid w:val="00EF2374"/>
    <w:rsid w:val="00EF6645"/>
    <w:rsid w:val="00EF77C5"/>
    <w:rsid w:val="00F00380"/>
    <w:rsid w:val="00F0259E"/>
    <w:rsid w:val="00F05061"/>
    <w:rsid w:val="00F16527"/>
    <w:rsid w:val="00F42597"/>
    <w:rsid w:val="00F46E87"/>
    <w:rsid w:val="00F50A7D"/>
    <w:rsid w:val="00F53A93"/>
    <w:rsid w:val="00F56B56"/>
    <w:rsid w:val="00F67F5C"/>
    <w:rsid w:val="00F73A23"/>
    <w:rsid w:val="00F84A5F"/>
    <w:rsid w:val="00F87594"/>
    <w:rsid w:val="00F90598"/>
    <w:rsid w:val="00F958A0"/>
    <w:rsid w:val="00F96EB2"/>
    <w:rsid w:val="00FA0380"/>
    <w:rsid w:val="00FA3011"/>
    <w:rsid w:val="00FA335C"/>
    <w:rsid w:val="00FA3C50"/>
    <w:rsid w:val="00FA7A0B"/>
    <w:rsid w:val="00FC2D95"/>
    <w:rsid w:val="00FC358C"/>
    <w:rsid w:val="00FD67B9"/>
    <w:rsid w:val="00FD7FB3"/>
    <w:rsid w:val="00FE29C0"/>
    <w:rsid w:val="00FE4F13"/>
    <w:rsid w:val="00FF1D03"/>
    <w:rsid w:val="00FF2C4F"/>
    <w:rsid w:val="00FF7AC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1131C2"/>
  </w:style>
  <w:style w:type="paragraph" w:styleId="2">
    <w:name w:val="heading 2"/>
    <w:aliases w:val="h2,H2,Numbered text 3"/>
    <w:basedOn w:val="a1"/>
    <w:next w:val="a1"/>
    <w:link w:val="20"/>
    <w:qFormat/>
    <w:rsid w:val="004410B3"/>
    <w:pPr>
      <w:keepNext/>
      <w:keepLines/>
      <w:tabs>
        <w:tab w:val="left" w:pos="142"/>
      </w:tabs>
      <w:suppressAutoHyphens/>
      <w:spacing w:after="0" w:line="360" w:lineRule="auto"/>
      <w:ind w:firstLine="709"/>
      <w:jc w:val="both"/>
      <w:outlineLvl w:val="1"/>
    </w:pPr>
    <w:rPr>
      <w:rFonts w:ascii="Times New Roman" w:eastAsia="Times New Roman" w:hAnsi="Times New Roman" w:cs="Times New Roman"/>
      <w:b/>
      <w:sz w:val="28"/>
      <w:szCs w:val="26"/>
      <w:lang w:eastAsia="en-US"/>
    </w:rPr>
  </w:style>
  <w:style w:type="paragraph" w:styleId="3">
    <w:name w:val="heading 3"/>
    <w:basedOn w:val="a1"/>
    <w:next w:val="a1"/>
    <w:link w:val="30"/>
    <w:uiPriority w:val="9"/>
    <w:semiHidden/>
    <w:unhideWhenUsed/>
    <w:qFormat/>
    <w:rsid w:val="00EE2655"/>
    <w:pPr>
      <w:keepNext/>
      <w:spacing w:before="240" w:after="60"/>
      <w:outlineLvl w:val="2"/>
    </w:pPr>
    <w:rPr>
      <w:rFonts w:ascii="Cambria" w:eastAsia="Times New Roman" w:hAnsi="Cambria" w:cs="Times New Roman"/>
      <w:b/>
      <w:bCs/>
      <w:sz w:val="26"/>
      <w:szCs w:val="26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Normal (Web)"/>
    <w:basedOn w:val="a1"/>
    <w:uiPriority w:val="99"/>
    <w:rsid w:val="005E5AB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6">
    <w:name w:val="No Spacing"/>
    <w:link w:val="a7"/>
    <w:qFormat/>
    <w:rsid w:val="005E5ABA"/>
    <w:pPr>
      <w:spacing w:after="0" w:line="240" w:lineRule="auto"/>
    </w:pPr>
    <w:rPr>
      <w:rFonts w:ascii="Calibri" w:eastAsia="Times New Roman" w:hAnsi="Calibri" w:cs="Times New Roman"/>
    </w:rPr>
  </w:style>
  <w:style w:type="paragraph" w:styleId="a8">
    <w:name w:val="Balloon Text"/>
    <w:basedOn w:val="a1"/>
    <w:link w:val="a9"/>
    <w:uiPriority w:val="99"/>
    <w:semiHidden/>
    <w:unhideWhenUsed/>
    <w:rsid w:val="00695FF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2"/>
    <w:link w:val="a8"/>
    <w:uiPriority w:val="99"/>
    <w:semiHidden/>
    <w:rsid w:val="00695FF3"/>
    <w:rPr>
      <w:rFonts w:ascii="Segoe UI" w:hAnsi="Segoe UI" w:cs="Segoe UI"/>
      <w:sz w:val="18"/>
      <w:szCs w:val="18"/>
    </w:rPr>
  </w:style>
  <w:style w:type="paragraph" w:customStyle="1" w:styleId="Default">
    <w:name w:val="Default"/>
    <w:rsid w:val="00FA038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a">
    <w:name w:val="List Paragraph"/>
    <w:basedOn w:val="a1"/>
    <w:link w:val="ab"/>
    <w:uiPriority w:val="34"/>
    <w:qFormat/>
    <w:rsid w:val="00847400"/>
    <w:pPr>
      <w:ind w:left="720"/>
      <w:contextualSpacing/>
    </w:pPr>
  </w:style>
  <w:style w:type="character" w:customStyle="1" w:styleId="20">
    <w:name w:val="Заголовок 2 Знак"/>
    <w:aliases w:val="h2 Знак,H2 Знак,Numbered text 3 Знак"/>
    <w:basedOn w:val="a2"/>
    <w:link w:val="2"/>
    <w:rsid w:val="004410B3"/>
    <w:rPr>
      <w:rFonts w:ascii="Times New Roman" w:eastAsia="Times New Roman" w:hAnsi="Times New Roman" w:cs="Times New Roman"/>
      <w:b/>
      <w:sz w:val="28"/>
      <w:szCs w:val="26"/>
      <w:lang w:eastAsia="en-US"/>
    </w:rPr>
  </w:style>
  <w:style w:type="character" w:styleId="ac">
    <w:name w:val="footnote reference"/>
    <w:uiPriority w:val="99"/>
    <w:rsid w:val="004410B3"/>
    <w:rPr>
      <w:rFonts w:cs="Times New Roman"/>
      <w:vertAlign w:val="superscript"/>
    </w:rPr>
  </w:style>
  <w:style w:type="paragraph" w:styleId="ad">
    <w:name w:val="footnote text"/>
    <w:aliases w:val="Знак6,F1"/>
    <w:basedOn w:val="a1"/>
    <w:link w:val="ae"/>
    <w:uiPriority w:val="99"/>
    <w:rsid w:val="004410B3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e">
    <w:name w:val="Текст сноски Знак"/>
    <w:aliases w:val="Знак6 Знак,F1 Знак"/>
    <w:basedOn w:val="a2"/>
    <w:link w:val="ad"/>
    <w:uiPriority w:val="99"/>
    <w:rsid w:val="004410B3"/>
    <w:rPr>
      <w:rFonts w:ascii="Times New Roman" w:eastAsia="Times New Roman" w:hAnsi="Times New Roman" w:cs="Times New Roman"/>
      <w:sz w:val="20"/>
      <w:szCs w:val="20"/>
    </w:rPr>
  </w:style>
  <w:style w:type="paragraph" w:customStyle="1" w:styleId="a0">
    <w:name w:val="Перечисление"/>
    <w:link w:val="af"/>
    <w:uiPriority w:val="99"/>
    <w:qFormat/>
    <w:rsid w:val="004410B3"/>
    <w:pPr>
      <w:numPr>
        <w:numId w:val="10"/>
      </w:numPr>
      <w:spacing w:after="60"/>
      <w:jc w:val="both"/>
    </w:pPr>
    <w:rPr>
      <w:rFonts w:ascii="Times New Roman" w:eastAsia="Calibri" w:hAnsi="Times New Roman" w:cs="Times New Roman"/>
      <w:sz w:val="20"/>
      <w:szCs w:val="20"/>
      <w:lang w:eastAsia="en-US"/>
    </w:rPr>
  </w:style>
  <w:style w:type="character" w:customStyle="1" w:styleId="af">
    <w:name w:val="Перечисление Знак"/>
    <w:link w:val="a0"/>
    <w:uiPriority w:val="99"/>
    <w:rsid w:val="004410B3"/>
    <w:rPr>
      <w:rFonts w:ascii="Times New Roman" w:eastAsia="Calibri" w:hAnsi="Times New Roman" w:cs="Times New Roman"/>
      <w:sz w:val="20"/>
      <w:szCs w:val="20"/>
      <w:lang w:eastAsia="en-US"/>
    </w:rPr>
  </w:style>
  <w:style w:type="paragraph" w:customStyle="1" w:styleId="a">
    <w:name w:val="НОМЕРА"/>
    <w:basedOn w:val="a5"/>
    <w:link w:val="af0"/>
    <w:uiPriority w:val="99"/>
    <w:qFormat/>
    <w:rsid w:val="004410B3"/>
    <w:pPr>
      <w:numPr>
        <w:numId w:val="11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0">
    <w:name w:val="НОМЕРА Знак"/>
    <w:link w:val="a"/>
    <w:uiPriority w:val="99"/>
    <w:rsid w:val="004410B3"/>
    <w:rPr>
      <w:rFonts w:ascii="Arial Narrow" w:eastAsia="Calibri" w:hAnsi="Arial Narrow" w:cs="Times New Roman"/>
      <w:sz w:val="18"/>
      <w:szCs w:val="18"/>
    </w:rPr>
  </w:style>
  <w:style w:type="table" w:styleId="-3">
    <w:name w:val="Light Grid Accent 3"/>
    <w:basedOn w:val="a3"/>
    <w:uiPriority w:val="62"/>
    <w:rsid w:val="004410B3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af1">
    <w:name w:val="Table Grid"/>
    <w:basedOn w:val="a3"/>
    <w:uiPriority w:val="59"/>
    <w:rsid w:val="00BA41C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">
    <w:name w:val="Нет списка1"/>
    <w:next w:val="a4"/>
    <w:uiPriority w:val="99"/>
    <w:semiHidden/>
    <w:unhideWhenUsed/>
    <w:rsid w:val="00524F44"/>
  </w:style>
  <w:style w:type="paragraph" w:customStyle="1" w:styleId="c0">
    <w:name w:val="c0"/>
    <w:basedOn w:val="a1"/>
    <w:rsid w:val="00524F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90">
    <w:name w:val="c90"/>
    <w:basedOn w:val="a2"/>
    <w:rsid w:val="00524F44"/>
  </w:style>
  <w:style w:type="character" w:customStyle="1" w:styleId="c21">
    <w:name w:val="c21"/>
    <w:basedOn w:val="a2"/>
    <w:rsid w:val="00524F44"/>
  </w:style>
  <w:style w:type="character" w:customStyle="1" w:styleId="c59">
    <w:name w:val="c59"/>
    <w:basedOn w:val="a2"/>
    <w:rsid w:val="00524F44"/>
  </w:style>
  <w:style w:type="character" w:customStyle="1" w:styleId="c37">
    <w:name w:val="c37"/>
    <w:basedOn w:val="a2"/>
    <w:rsid w:val="00524F44"/>
  </w:style>
  <w:style w:type="character" w:customStyle="1" w:styleId="c94">
    <w:name w:val="c94"/>
    <w:basedOn w:val="a2"/>
    <w:rsid w:val="00524F44"/>
  </w:style>
  <w:style w:type="character" w:customStyle="1" w:styleId="c98">
    <w:name w:val="c98"/>
    <w:basedOn w:val="a2"/>
    <w:rsid w:val="00524F44"/>
  </w:style>
  <w:style w:type="character" w:customStyle="1" w:styleId="c67">
    <w:name w:val="c67"/>
    <w:basedOn w:val="a2"/>
    <w:rsid w:val="00524F44"/>
  </w:style>
  <w:style w:type="paragraph" w:customStyle="1" w:styleId="c83">
    <w:name w:val="c83"/>
    <w:basedOn w:val="a1"/>
    <w:rsid w:val="00524F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93">
    <w:name w:val="c93"/>
    <w:basedOn w:val="a2"/>
    <w:rsid w:val="00524F44"/>
  </w:style>
  <w:style w:type="character" w:customStyle="1" w:styleId="c17">
    <w:name w:val="c17"/>
    <w:basedOn w:val="a2"/>
    <w:rsid w:val="00524F44"/>
  </w:style>
  <w:style w:type="paragraph" w:customStyle="1" w:styleId="c54">
    <w:name w:val="c54"/>
    <w:basedOn w:val="a1"/>
    <w:rsid w:val="00524F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43">
    <w:name w:val="c43"/>
    <w:basedOn w:val="a1"/>
    <w:rsid w:val="00524F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42">
    <w:name w:val="c42"/>
    <w:basedOn w:val="a2"/>
    <w:rsid w:val="00524F44"/>
  </w:style>
  <w:style w:type="paragraph" w:customStyle="1" w:styleId="c66">
    <w:name w:val="c66"/>
    <w:basedOn w:val="a1"/>
    <w:rsid w:val="00524F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4">
    <w:name w:val="c14"/>
    <w:basedOn w:val="a2"/>
    <w:rsid w:val="00524F44"/>
  </w:style>
  <w:style w:type="paragraph" w:customStyle="1" w:styleId="c38">
    <w:name w:val="c38"/>
    <w:basedOn w:val="a1"/>
    <w:rsid w:val="00524F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5">
    <w:name w:val="c25"/>
    <w:basedOn w:val="a2"/>
    <w:rsid w:val="00524F44"/>
  </w:style>
  <w:style w:type="character" w:customStyle="1" w:styleId="c33">
    <w:name w:val="c33"/>
    <w:basedOn w:val="a2"/>
    <w:rsid w:val="00524F44"/>
  </w:style>
  <w:style w:type="character" w:customStyle="1" w:styleId="c8">
    <w:name w:val="c8"/>
    <w:basedOn w:val="a2"/>
    <w:rsid w:val="00524F44"/>
  </w:style>
  <w:style w:type="character" w:customStyle="1" w:styleId="c6">
    <w:name w:val="c6"/>
    <w:basedOn w:val="a2"/>
    <w:rsid w:val="00524F44"/>
  </w:style>
  <w:style w:type="character" w:customStyle="1" w:styleId="c16">
    <w:name w:val="c16"/>
    <w:basedOn w:val="a2"/>
    <w:rsid w:val="00524F44"/>
  </w:style>
  <w:style w:type="paragraph" w:customStyle="1" w:styleId="c5">
    <w:name w:val="c5"/>
    <w:basedOn w:val="a1"/>
    <w:rsid w:val="00524F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9">
    <w:name w:val="c29"/>
    <w:basedOn w:val="a2"/>
    <w:rsid w:val="00524F44"/>
  </w:style>
  <w:style w:type="paragraph" w:customStyle="1" w:styleId="c4">
    <w:name w:val="c4"/>
    <w:basedOn w:val="a1"/>
    <w:rsid w:val="00524F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23">
    <w:name w:val="c23"/>
    <w:basedOn w:val="a1"/>
    <w:rsid w:val="00524F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3">
    <w:name w:val="c3"/>
    <w:basedOn w:val="a2"/>
    <w:rsid w:val="00524F44"/>
  </w:style>
  <w:style w:type="character" w:customStyle="1" w:styleId="c52">
    <w:name w:val="c52"/>
    <w:basedOn w:val="a2"/>
    <w:rsid w:val="00524F44"/>
  </w:style>
  <w:style w:type="character" w:customStyle="1" w:styleId="c15">
    <w:name w:val="c15"/>
    <w:basedOn w:val="a2"/>
    <w:rsid w:val="00524F44"/>
  </w:style>
  <w:style w:type="paragraph" w:styleId="af2">
    <w:name w:val="header"/>
    <w:basedOn w:val="a1"/>
    <w:link w:val="af3"/>
    <w:uiPriority w:val="99"/>
    <w:semiHidden/>
    <w:unhideWhenUsed/>
    <w:rsid w:val="00524F44"/>
    <w:pPr>
      <w:tabs>
        <w:tab w:val="center" w:pos="4677"/>
        <w:tab w:val="right" w:pos="9355"/>
      </w:tabs>
      <w:spacing w:after="0" w:line="240" w:lineRule="auto"/>
    </w:pPr>
    <w:rPr>
      <w:rFonts w:eastAsiaTheme="minorHAnsi"/>
      <w:lang w:eastAsia="en-US"/>
    </w:rPr>
  </w:style>
  <w:style w:type="character" w:customStyle="1" w:styleId="af3">
    <w:name w:val="Верхний колонтитул Знак"/>
    <w:basedOn w:val="a2"/>
    <w:link w:val="af2"/>
    <w:uiPriority w:val="99"/>
    <w:semiHidden/>
    <w:rsid w:val="00524F44"/>
    <w:rPr>
      <w:rFonts w:eastAsiaTheme="minorHAnsi"/>
      <w:lang w:eastAsia="en-US"/>
    </w:rPr>
  </w:style>
  <w:style w:type="paragraph" w:styleId="af4">
    <w:name w:val="footer"/>
    <w:basedOn w:val="a1"/>
    <w:link w:val="af5"/>
    <w:uiPriority w:val="99"/>
    <w:semiHidden/>
    <w:unhideWhenUsed/>
    <w:rsid w:val="00524F44"/>
    <w:pPr>
      <w:tabs>
        <w:tab w:val="center" w:pos="4677"/>
        <w:tab w:val="right" w:pos="9355"/>
      </w:tabs>
      <w:spacing w:after="0" w:line="240" w:lineRule="auto"/>
    </w:pPr>
    <w:rPr>
      <w:rFonts w:eastAsiaTheme="minorHAnsi"/>
      <w:lang w:eastAsia="en-US"/>
    </w:rPr>
  </w:style>
  <w:style w:type="character" w:customStyle="1" w:styleId="af5">
    <w:name w:val="Нижний колонтитул Знак"/>
    <w:basedOn w:val="a2"/>
    <w:link w:val="af4"/>
    <w:uiPriority w:val="99"/>
    <w:semiHidden/>
    <w:rsid w:val="00524F44"/>
    <w:rPr>
      <w:rFonts w:eastAsiaTheme="minorHAnsi"/>
      <w:lang w:eastAsia="en-US"/>
    </w:rPr>
  </w:style>
  <w:style w:type="character" w:customStyle="1" w:styleId="30">
    <w:name w:val="Заголовок 3 Знак"/>
    <w:basedOn w:val="a2"/>
    <w:link w:val="3"/>
    <w:uiPriority w:val="9"/>
    <w:semiHidden/>
    <w:rsid w:val="00EE2655"/>
    <w:rPr>
      <w:rFonts w:ascii="Cambria" w:eastAsia="Times New Roman" w:hAnsi="Cambria" w:cs="Times New Roman"/>
      <w:b/>
      <w:bCs/>
      <w:sz w:val="26"/>
      <w:szCs w:val="26"/>
    </w:rPr>
  </w:style>
  <w:style w:type="character" w:styleId="af6">
    <w:name w:val="Hyperlink"/>
    <w:uiPriority w:val="99"/>
    <w:semiHidden/>
    <w:unhideWhenUsed/>
    <w:rsid w:val="00EE2655"/>
    <w:rPr>
      <w:rFonts w:ascii="Times New Roman" w:hAnsi="Times New Roman" w:cs="Times New Roman" w:hint="default"/>
      <w:color w:val="0000FF"/>
      <w:u w:val="single"/>
    </w:rPr>
  </w:style>
  <w:style w:type="character" w:styleId="af7">
    <w:name w:val="FollowedHyperlink"/>
    <w:basedOn w:val="a2"/>
    <w:uiPriority w:val="99"/>
    <w:semiHidden/>
    <w:unhideWhenUsed/>
    <w:rsid w:val="00EE2655"/>
    <w:rPr>
      <w:color w:val="800080" w:themeColor="followedHyperlink"/>
      <w:u w:val="single"/>
    </w:rPr>
  </w:style>
  <w:style w:type="character" w:styleId="af8">
    <w:name w:val="Emphasis"/>
    <w:uiPriority w:val="99"/>
    <w:qFormat/>
    <w:rsid w:val="00EE2655"/>
    <w:rPr>
      <w:rFonts w:ascii="Times New Roman" w:hAnsi="Times New Roman" w:cs="Times New Roman" w:hint="default"/>
      <w:i/>
      <w:iCs/>
    </w:rPr>
  </w:style>
  <w:style w:type="character" w:styleId="af9">
    <w:name w:val="Strong"/>
    <w:uiPriority w:val="99"/>
    <w:qFormat/>
    <w:rsid w:val="00EE2655"/>
    <w:rPr>
      <w:rFonts w:ascii="Times New Roman" w:hAnsi="Times New Roman" w:cs="Times New Roman" w:hint="default"/>
      <w:b/>
      <w:bCs/>
    </w:rPr>
  </w:style>
  <w:style w:type="character" w:customStyle="1" w:styleId="10">
    <w:name w:val="Текст сноски Знак1"/>
    <w:aliases w:val="Знак6 Знак1,F1 Знак1"/>
    <w:basedOn w:val="a2"/>
    <w:uiPriority w:val="99"/>
    <w:semiHidden/>
    <w:rsid w:val="00EE2655"/>
    <w:rPr>
      <w:sz w:val="20"/>
      <w:szCs w:val="20"/>
    </w:rPr>
  </w:style>
  <w:style w:type="paragraph" w:styleId="afa">
    <w:name w:val="Body Text"/>
    <w:basedOn w:val="a1"/>
    <w:link w:val="afb"/>
    <w:uiPriority w:val="99"/>
    <w:semiHidden/>
    <w:unhideWhenUsed/>
    <w:rsid w:val="00EE2655"/>
    <w:pPr>
      <w:suppressAutoHyphens/>
      <w:spacing w:after="120"/>
    </w:pPr>
    <w:rPr>
      <w:rFonts w:ascii="Calibri" w:eastAsia="Times New Roman" w:hAnsi="Calibri" w:cs="Times New Roman"/>
      <w:sz w:val="20"/>
      <w:szCs w:val="20"/>
      <w:lang w:eastAsia="ar-SA"/>
    </w:rPr>
  </w:style>
  <w:style w:type="character" w:customStyle="1" w:styleId="afb">
    <w:name w:val="Основной текст Знак"/>
    <w:basedOn w:val="a2"/>
    <w:link w:val="afa"/>
    <w:uiPriority w:val="99"/>
    <w:semiHidden/>
    <w:rsid w:val="00EE2655"/>
    <w:rPr>
      <w:rFonts w:ascii="Calibri" w:eastAsia="Times New Roman" w:hAnsi="Calibri" w:cs="Times New Roman"/>
      <w:sz w:val="20"/>
      <w:szCs w:val="20"/>
      <w:lang w:eastAsia="ar-SA"/>
    </w:rPr>
  </w:style>
  <w:style w:type="paragraph" w:styleId="afc">
    <w:name w:val="Body Text Indent"/>
    <w:basedOn w:val="a1"/>
    <w:link w:val="afd"/>
    <w:uiPriority w:val="99"/>
    <w:semiHidden/>
    <w:unhideWhenUsed/>
    <w:rsid w:val="00EE2655"/>
    <w:pPr>
      <w:spacing w:after="120" w:line="240" w:lineRule="auto"/>
      <w:ind w:left="283"/>
    </w:pPr>
    <w:rPr>
      <w:rFonts w:ascii="Calibri" w:eastAsia="Times New Roman" w:hAnsi="Calibri" w:cs="Times New Roman"/>
      <w:sz w:val="24"/>
      <w:szCs w:val="24"/>
    </w:rPr>
  </w:style>
  <w:style w:type="character" w:customStyle="1" w:styleId="afd">
    <w:name w:val="Основной текст с отступом Знак"/>
    <w:basedOn w:val="a2"/>
    <w:link w:val="afc"/>
    <w:uiPriority w:val="99"/>
    <w:semiHidden/>
    <w:rsid w:val="00EE2655"/>
    <w:rPr>
      <w:rFonts w:ascii="Calibri" w:eastAsia="Times New Roman" w:hAnsi="Calibri" w:cs="Times New Roman"/>
      <w:sz w:val="24"/>
      <w:szCs w:val="24"/>
    </w:rPr>
  </w:style>
  <w:style w:type="paragraph" w:styleId="afe">
    <w:name w:val="Subtitle"/>
    <w:basedOn w:val="a1"/>
    <w:next w:val="a1"/>
    <w:link w:val="aff"/>
    <w:uiPriority w:val="99"/>
    <w:qFormat/>
    <w:rsid w:val="00EE2655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en-US"/>
    </w:rPr>
  </w:style>
  <w:style w:type="character" w:customStyle="1" w:styleId="aff">
    <w:name w:val="Подзаголовок Знак"/>
    <w:basedOn w:val="a2"/>
    <w:link w:val="afe"/>
    <w:uiPriority w:val="99"/>
    <w:rsid w:val="00EE2655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en-US"/>
    </w:rPr>
  </w:style>
  <w:style w:type="paragraph" w:styleId="31">
    <w:name w:val="Body Text Indent 3"/>
    <w:basedOn w:val="a1"/>
    <w:link w:val="32"/>
    <w:uiPriority w:val="99"/>
    <w:semiHidden/>
    <w:unhideWhenUsed/>
    <w:rsid w:val="00EE2655"/>
    <w:pPr>
      <w:suppressAutoHyphens/>
      <w:spacing w:after="120"/>
      <w:ind w:left="283"/>
    </w:pPr>
    <w:rPr>
      <w:rFonts w:ascii="Calibri" w:eastAsia="Times New Roman" w:hAnsi="Calibri" w:cs="Times New Roman"/>
      <w:sz w:val="16"/>
      <w:szCs w:val="16"/>
      <w:lang w:eastAsia="ar-SA"/>
    </w:rPr>
  </w:style>
  <w:style w:type="character" w:customStyle="1" w:styleId="32">
    <w:name w:val="Основной текст с отступом 3 Знак"/>
    <w:basedOn w:val="a2"/>
    <w:link w:val="31"/>
    <w:uiPriority w:val="99"/>
    <w:semiHidden/>
    <w:rsid w:val="00EE2655"/>
    <w:rPr>
      <w:rFonts w:ascii="Calibri" w:eastAsia="Times New Roman" w:hAnsi="Calibri" w:cs="Times New Roman"/>
      <w:sz w:val="16"/>
      <w:szCs w:val="16"/>
      <w:lang w:eastAsia="ar-SA"/>
    </w:rPr>
  </w:style>
  <w:style w:type="character" w:customStyle="1" w:styleId="a7">
    <w:name w:val="Без интервала Знак"/>
    <w:link w:val="a6"/>
    <w:locked/>
    <w:rsid w:val="00EE2655"/>
    <w:rPr>
      <w:rFonts w:ascii="Calibri" w:eastAsia="Times New Roman" w:hAnsi="Calibri" w:cs="Times New Roman"/>
    </w:rPr>
  </w:style>
  <w:style w:type="paragraph" w:styleId="aff0">
    <w:name w:val="Revision"/>
    <w:uiPriority w:val="99"/>
    <w:semiHidden/>
    <w:rsid w:val="00EE2655"/>
    <w:pPr>
      <w:spacing w:after="0" w:line="240" w:lineRule="auto"/>
    </w:pPr>
    <w:rPr>
      <w:rFonts w:ascii="Calibri" w:eastAsia="Times New Roman" w:hAnsi="Calibri" w:cs="Times New Roman"/>
      <w:sz w:val="24"/>
      <w:szCs w:val="24"/>
    </w:rPr>
  </w:style>
  <w:style w:type="character" w:customStyle="1" w:styleId="ab">
    <w:name w:val="Абзац списка Знак"/>
    <w:link w:val="aa"/>
    <w:uiPriority w:val="34"/>
    <w:locked/>
    <w:rsid w:val="00EE2655"/>
  </w:style>
  <w:style w:type="paragraph" w:customStyle="1" w:styleId="FR2">
    <w:name w:val="FR2"/>
    <w:uiPriority w:val="99"/>
    <w:semiHidden/>
    <w:rsid w:val="00EE2655"/>
    <w:pPr>
      <w:widowControl w:val="0"/>
      <w:suppressAutoHyphens/>
      <w:spacing w:after="0" w:line="240" w:lineRule="auto"/>
      <w:jc w:val="center"/>
    </w:pPr>
    <w:rPr>
      <w:rFonts w:ascii="Calibri" w:eastAsia="Times New Roman" w:hAnsi="Calibri" w:cs="Calibri"/>
      <w:b/>
      <w:sz w:val="32"/>
      <w:szCs w:val="20"/>
      <w:lang w:eastAsia="ar-SA"/>
    </w:rPr>
  </w:style>
  <w:style w:type="paragraph" w:customStyle="1" w:styleId="ConsPlusNormal">
    <w:name w:val="ConsPlusNormal"/>
    <w:uiPriority w:val="99"/>
    <w:semiHidden/>
    <w:rsid w:val="00EE2655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</w:rPr>
  </w:style>
  <w:style w:type="paragraph" w:customStyle="1" w:styleId="aff1">
    <w:name w:val="Базовый"/>
    <w:uiPriority w:val="99"/>
    <w:semiHidden/>
    <w:rsid w:val="00EE2655"/>
    <w:pPr>
      <w:tabs>
        <w:tab w:val="left" w:pos="708"/>
      </w:tabs>
      <w:suppressAutoHyphens/>
      <w:spacing w:after="0" w:line="100" w:lineRule="atLeast"/>
    </w:pPr>
    <w:rPr>
      <w:rFonts w:ascii="Times New Roman" w:eastAsia="Times New Roman" w:hAnsi="Times New Roman" w:cs="Times New Roman"/>
      <w:color w:val="00000A"/>
      <w:sz w:val="24"/>
      <w:szCs w:val="24"/>
    </w:rPr>
  </w:style>
  <w:style w:type="character" w:customStyle="1" w:styleId="33">
    <w:name w:val="Заголовок №3_"/>
    <w:link w:val="310"/>
    <w:semiHidden/>
    <w:locked/>
    <w:rsid w:val="00EE2655"/>
    <w:rPr>
      <w:b/>
      <w:bCs/>
      <w:shd w:val="clear" w:color="auto" w:fill="FFFFFF"/>
    </w:rPr>
  </w:style>
  <w:style w:type="paragraph" w:customStyle="1" w:styleId="310">
    <w:name w:val="Заголовок №31"/>
    <w:basedOn w:val="a1"/>
    <w:link w:val="33"/>
    <w:semiHidden/>
    <w:rsid w:val="00EE2655"/>
    <w:pPr>
      <w:shd w:val="clear" w:color="auto" w:fill="FFFFFF"/>
      <w:spacing w:after="0" w:line="211" w:lineRule="exact"/>
      <w:jc w:val="both"/>
      <w:outlineLvl w:val="2"/>
    </w:pPr>
    <w:rPr>
      <w:b/>
      <w:bCs/>
    </w:rPr>
  </w:style>
  <w:style w:type="character" w:customStyle="1" w:styleId="14">
    <w:name w:val="Основной текст (14)_"/>
    <w:link w:val="141"/>
    <w:uiPriority w:val="99"/>
    <w:semiHidden/>
    <w:locked/>
    <w:rsid w:val="00EE2655"/>
    <w:rPr>
      <w:i/>
      <w:iCs/>
      <w:shd w:val="clear" w:color="auto" w:fill="FFFFFF"/>
    </w:rPr>
  </w:style>
  <w:style w:type="paragraph" w:customStyle="1" w:styleId="141">
    <w:name w:val="Основной текст (14)1"/>
    <w:basedOn w:val="a1"/>
    <w:link w:val="14"/>
    <w:uiPriority w:val="99"/>
    <w:semiHidden/>
    <w:rsid w:val="00EE2655"/>
    <w:pPr>
      <w:shd w:val="clear" w:color="auto" w:fill="FFFFFF"/>
      <w:spacing w:after="0" w:line="211" w:lineRule="exact"/>
      <w:ind w:firstLine="400"/>
      <w:jc w:val="both"/>
    </w:pPr>
    <w:rPr>
      <w:i/>
      <w:iCs/>
    </w:rPr>
  </w:style>
  <w:style w:type="character" w:customStyle="1" w:styleId="aff2">
    <w:name w:val="заголовок столбца Знак"/>
    <w:link w:val="aff3"/>
    <w:semiHidden/>
    <w:locked/>
    <w:rsid w:val="00EE2655"/>
    <w:rPr>
      <w:b/>
      <w:color w:val="000000"/>
      <w:sz w:val="16"/>
      <w:lang w:eastAsia="ar-SA"/>
    </w:rPr>
  </w:style>
  <w:style w:type="paragraph" w:customStyle="1" w:styleId="aff3">
    <w:name w:val="заголовок столбца"/>
    <w:basedOn w:val="a1"/>
    <w:link w:val="aff2"/>
    <w:semiHidden/>
    <w:rsid w:val="00EE2655"/>
    <w:pPr>
      <w:suppressAutoHyphens/>
      <w:snapToGrid w:val="0"/>
      <w:spacing w:after="120" w:line="240" w:lineRule="auto"/>
      <w:jc w:val="center"/>
    </w:pPr>
    <w:rPr>
      <w:b/>
      <w:color w:val="000000"/>
      <w:sz w:val="16"/>
      <w:lang w:eastAsia="ar-SA"/>
    </w:rPr>
  </w:style>
  <w:style w:type="character" w:customStyle="1" w:styleId="dash041e0431044b0447043d044b0439char1">
    <w:name w:val="dash041e_0431_044b_0447_043d_044b_0439__char1"/>
    <w:uiPriority w:val="99"/>
    <w:rsid w:val="00EE265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11">
    <w:name w:val="Текст выноски Знак1"/>
    <w:basedOn w:val="a2"/>
    <w:uiPriority w:val="99"/>
    <w:semiHidden/>
    <w:rsid w:val="00EE2655"/>
    <w:rPr>
      <w:rFonts w:ascii="Tahoma" w:hAnsi="Tahoma" w:cs="Tahoma" w:hint="default"/>
      <w:sz w:val="16"/>
      <w:szCs w:val="16"/>
    </w:rPr>
  </w:style>
  <w:style w:type="character" w:customStyle="1" w:styleId="12">
    <w:name w:val="Нижний колонтитул Знак1"/>
    <w:basedOn w:val="a2"/>
    <w:uiPriority w:val="99"/>
    <w:semiHidden/>
    <w:rsid w:val="00EE2655"/>
  </w:style>
  <w:style w:type="character" w:customStyle="1" w:styleId="c1">
    <w:name w:val="c1"/>
    <w:uiPriority w:val="99"/>
    <w:rsid w:val="00EE2655"/>
    <w:rPr>
      <w:rFonts w:ascii="Times New Roman" w:hAnsi="Times New Roman" w:cs="Times New Roman" w:hint="default"/>
    </w:rPr>
  </w:style>
  <w:style w:type="character" w:customStyle="1" w:styleId="apple-converted-space">
    <w:name w:val="apple-converted-space"/>
    <w:uiPriority w:val="99"/>
    <w:rsid w:val="00EE2655"/>
    <w:rPr>
      <w:rFonts w:ascii="Times New Roman" w:hAnsi="Times New Roman" w:cs="Times New Roman" w:hint="default"/>
    </w:rPr>
  </w:style>
  <w:style w:type="character" w:customStyle="1" w:styleId="13">
    <w:name w:val="Основной текст с отступом Знак1"/>
    <w:basedOn w:val="a2"/>
    <w:uiPriority w:val="99"/>
    <w:semiHidden/>
    <w:rsid w:val="00EE2655"/>
  </w:style>
  <w:style w:type="character" w:customStyle="1" w:styleId="311">
    <w:name w:val="Основной текст с отступом 3 Знак1"/>
    <w:basedOn w:val="a2"/>
    <w:uiPriority w:val="99"/>
    <w:semiHidden/>
    <w:rsid w:val="00EE2655"/>
    <w:rPr>
      <w:sz w:val="16"/>
      <w:szCs w:val="16"/>
    </w:rPr>
  </w:style>
  <w:style w:type="character" w:customStyle="1" w:styleId="36">
    <w:name w:val="Заголовок №36"/>
    <w:rsid w:val="00EE2655"/>
    <w:rPr>
      <w:rFonts w:ascii="Times New Roman" w:hAnsi="Times New Roman" w:cs="Times New Roman" w:hint="default"/>
      <w:b w:val="0"/>
      <w:bCs w:val="0"/>
      <w:spacing w:val="0"/>
      <w:sz w:val="22"/>
      <w:szCs w:val="22"/>
      <w:shd w:val="clear" w:color="auto" w:fill="FFFFFF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EE265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02093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image" Target="media/image5.gif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image" Target="media/image1.jpg"/><Relationship Id="rId14" Type="http://schemas.openxmlformats.org/officeDocument/2006/relationships/image" Target="media/image4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C07AE55-C9F1-4556-8A77-4AEF07C680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68</TotalTime>
  <Pages>39</Pages>
  <Words>11089</Words>
  <Characters>63210</Characters>
  <Application>Microsoft Office Word</Application>
  <DocSecurity>0</DocSecurity>
  <Lines>526</Lines>
  <Paragraphs>1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1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s</dc:creator>
  <cp:lastModifiedBy>Дом</cp:lastModifiedBy>
  <cp:revision>238</cp:revision>
  <cp:lastPrinted>2019-10-20T09:17:00Z</cp:lastPrinted>
  <dcterms:created xsi:type="dcterms:W3CDTF">2019-10-12T17:04:00Z</dcterms:created>
  <dcterms:modified xsi:type="dcterms:W3CDTF">2022-10-09T15:25:00Z</dcterms:modified>
</cp:coreProperties>
</file>